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4C49" w:rsidRPr="0002791B" w:rsidRDefault="00A34C49" w:rsidP="0002791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791B">
        <w:rPr>
          <w:rFonts w:ascii="Times New Roman" w:hAnsi="Times New Roman" w:cs="Times New Roman"/>
          <w:sz w:val="28"/>
          <w:szCs w:val="28"/>
        </w:rPr>
        <w:t>SUPPLEMENTARY MATERIAL</w:t>
      </w:r>
    </w:p>
    <w:p w:rsidR="00A34C49" w:rsidRPr="0002791B" w:rsidRDefault="00A34C49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791B">
        <w:rPr>
          <w:rFonts w:ascii="Times New Roman" w:hAnsi="Times New Roman" w:cs="Times New Roman"/>
          <w:b/>
          <w:sz w:val="28"/>
          <w:szCs w:val="28"/>
        </w:rPr>
        <w:t>Regioselective synthesis, characterization and antimicrobial evaluation of amide-ether linked 1,4-disubstituted 1,2,3-triazoles</w:t>
      </w:r>
      <w:r w:rsidR="00D47BD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015A3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A34C49" w:rsidRPr="00DE6A8C" w:rsidRDefault="00A34C49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34C49" w:rsidRPr="00DE6A8C" w:rsidRDefault="00A34C49" w:rsidP="00DE6A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t>CHANDER PRAKASH KAUSHIK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 xml:space="preserve">1 </w:t>
      </w:r>
      <w:r w:rsidRPr="00DE6A8C">
        <w:rPr>
          <w:rFonts w:ascii="Times New Roman" w:hAnsi="Times New Roman" w:cs="Times New Roman"/>
          <w:sz w:val="24"/>
          <w:szCs w:val="24"/>
        </w:rPr>
        <w:t>*, KRISHAN KUMAR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, DEVINDER KUMAR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, SATBIR MOR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, ASHWANI KUMAR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E6A8C">
        <w:rPr>
          <w:rFonts w:ascii="Times New Roman" w:hAnsi="Times New Roman" w:cs="Times New Roman"/>
          <w:sz w:val="24"/>
          <w:szCs w:val="24"/>
        </w:rPr>
        <w:t xml:space="preserve"> and DEEPAK KUMAR JINDAL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4C49" w:rsidRPr="00DE6A8C" w:rsidRDefault="00A34C49" w:rsidP="00DE6A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4C49" w:rsidRPr="00DE6A8C" w:rsidRDefault="00A34C49" w:rsidP="00DE6A8C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i/>
          <w:sz w:val="24"/>
          <w:szCs w:val="24"/>
        </w:rPr>
        <w:t>Department of Chemistry, Guru Jambheshwar University of Science &amp; Technology, Hisar, Haryana, India</w:t>
      </w:r>
    </w:p>
    <w:p w:rsidR="00A34C49" w:rsidRPr="00DE6A8C" w:rsidRDefault="00A34C49" w:rsidP="00DE6A8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DE6A8C">
        <w:rPr>
          <w:rFonts w:ascii="Times New Roman" w:hAnsi="Times New Roman" w:cs="Times New Roman"/>
          <w:i/>
          <w:sz w:val="24"/>
          <w:szCs w:val="24"/>
        </w:rPr>
        <w:t>Department of Pharmaceutical Sciences, Guru Jambheshwar University of Science &amp; Technology, Hisar, Haryana, India</w:t>
      </w:r>
    </w:p>
    <w:p w:rsidR="00A34C49" w:rsidRPr="00DE6A8C" w:rsidRDefault="00A34C49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34C49" w:rsidRPr="00DE6A8C" w:rsidRDefault="00A34C49" w:rsidP="00DE6A8C">
      <w:pPr>
        <w:spacing w:line="36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val="pt-BR"/>
        </w:rPr>
      </w:pPr>
      <w:r w:rsidRPr="00DE6A8C">
        <w:rPr>
          <w:rFonts w:ascii="Times New Roman" w:eastAsia="Times New Roman" w:hAnsi="Times New Roman" w:cs="Times New Roman"/>
          <w:iCs/>
          <w:sz w:val="24"/>
          <w:szCs w:val="24"/>
        </w:rPr>
        <w:t>*</w:t>
      </w:r>
      <w:r w:rsidRPr="00DE6A8C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 </w:t>
      </w:r>
      <w:r w:rsidRPr="00DE6A8C">
        <w:rPr>
          <w:rFonts w:ascii="Times New Roman" w:eastAsia="Times New Roman" w:hAnsi="Times New Roman" w:cs="Times New Roman"/>
          <w:iCs/>
          <w:sz w:val="24"/>
          <w:szCs w:val="24"/>
        </w:rPr>
        <w:t xml:space="preserve">Corresponding Author: </w:t>
      </w:r>
      <w:r w:rsidRPr="00DE6A8C">
        <w:rPr>
          <w:rFonts w:ascii="Times New Roman" w:eastAsia="Times New Roman" w:hAnsi="Times New Roman" w:cs="Times New Roman"/>
          <w:iCs/>
          <w:sz w:val="24"/>
          <w:szCs w:val="24"/>
          <w:lang w:val="pt-BR"/>
        </w:rPr>
        <w:t>E-mail: kaushikcp@gmail.com</w:t>
      </w:r>
    </w:p>
    <w:p w:rsidR="00A34C49" w:rsidRPr="00DE6A8C" w:rsidRDefault="00A34C49" w:rsidP="00DE6A8C">
      <w:pPr>
        <w:spacing w:line="36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val="pt-BR"/>
        </w:rPr>
      </w:pPr>
    </w:p>
    <w:p w:rsidR="00B72757" w:rsidRDefault="0048429F" w:rsidP="0002791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YSICAL &amp; </w:t>
      </w:r>
      <w:r w:rsidR="00A34C49" w:rsidRPr="00DE6A8C">
        <w:rPr>
          <w:rFonts w:ascii="Times New Roman" w:hAnsi="Times New Roman" w:cs="Times New Roman"/>
          <w:sz w:val="24"/>
          <w:szCs w:val="24"/>
        </w:rPr>
        <w:t>SPECTRAL DATA OF THE SYNTHESIZED COMPOUNDS</w:t>
      </w:r>
    </w:p>
    <w:p w:rsidR="0002791B" w:rsidRPr="00DE6A8C" w:rsidRDefault="0002791B" w:rsidP="0002791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662E0" w:rsidRPr="00DE6A8C" w:rsidRDefault="000662E0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object w:dxaOrig="3609" w:dyaOrig="14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70.5pt" o:ole="">
            <v:imagedata r:id="rId8" o:title=""/>
          </v:shape>
          <o:OLEObject Type="Embed" ProgID="ChemDraw.Document.6.0" ShapeID="_x0000_i1025" DrawAspect="Content" ObjectID="_1532527943" r:id="rId9"/>
        </w:object>
      </w:r>
    </w:p>
    <w:p w:rsidR="00756A86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</w:rPr>
        <w:t>2-(4-((naphthalen-1-yloxy)methyl)-1H-1,2,3-triazol-1-yl)-N-phenylacetamide</w:t>
      </w:r>
      <w:r w:rsidR="0002136C" w:rsidRPr="00DE6A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b/>
          <w:sz w:val="24"/>
          <w:szCs w:val="24"/>
        </w:rPr>
        <w:t>(</w:t>
      </w:r>
      <w:r w:rsidR="0002136C" w:rsidRPr="00DE6A8C">
        <w:rPr>
          <w:rFonts w:ascii="Times New Roman" w:hAnsi="Times New Roman" w:cs="Times New Roman"/>
          <w:b/>
          <w:sz w:val="24"/>
          <w:szCs w:val="24"/>
        </w:rPr>
        <w:t>7a</w:t>
      </w:r>
      <w:r w:rsidRPr="00DE6A8C">
        <w:rPr>
          <w:rFonts w:ascii="Times New Roman" w:hAnsi="Times New Roman" w:cs="Times New Roman"/>
          <w:b/>
          <w:sz w:val="24"/>
          <w:szCs w:val="24"/>
        </w:rPr>
        <w:t>)</w:t>
      </w:r>
      <w:r w:rsidR="004A5CE1" w:rsidRPr="00DE6A8C">
        <w:rPr>
          <w:rFonts w:ascii="Times New Roman" w:hAnsi="Times New Roman" w:cs="Times New Roman"/>
          <w:b/>
          <w:sz w:val="24"/>
          <w:szCs w:val="24"/>
        </w:rPr>
        <w:t>:</w:t>
      </w:r>
    </w:p>
    <w:p w:rsidR="000662E0" w:rsidRPr="00DE6A8C" w:rsidRDefault="00127817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t>W</w:t>
      </w:r>
      <w:r w:rsidR="000662E0" w:rsidRPr="00DE6A8C">
        <w:rPr>
          <w:rFonts w:ascii="Times New Roman" w:hAnsi="Times New Roman" w:cs="Times New Roman"/>
          <w:sz w:val="24"/>
          <w:szCs w:val="24"/>
        </w:rPr>
        <w:t>hite solid; Yield: 68%; m.p. 242-244 ºC; FTIR (KBr): 3296 (N-H str., amide), 3138 (C-H str., triazole ring), 3055</w:t>
      </w:r>
      <w:r w:rsidR="0000042D" w:rsidRPr="00DE6A8C">
        <w:rPr>
          <w:rFonts w:ascii="Times New Roman" w:hAnsi="Times New Roman" w:cs="Times New Roman"/>
          <w:sz w:val="24"/>
          <w:szCs w:val="24"/>
        </w:rPr>
        <w:t xml:space="preserve"> (C-H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2929, 1664 (C=O str., amide), 1583, 1508, 1465</w:t>
      </w:r>
      <w:r w:rsidR="0000042D" w:rsidRPr="00DE6A8C">
        <w:rPr>
          <w:rFonts w:ascii="Times New Roman" w:hAnsi="Times New Roman" w:cs="Times New Roman"/>
          <w:sz w:val="24"/>
          <w:szCs w:val="24"/>
        </w:rPr>
        <w:t xml:space="preserve"> (C=C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1267</w:t>
      </w:r>
      <w:r w:rsidR="003C73C8" w:rsidRPr="00DE6A8C">
        <w:rPr>
          <w:rFonts w:ascii="Times New Roman" w:hAnsi="Times New Roman" w:cs="Times New Roman"/>
          <w:sz w:val="24"/>
          <w:szCs w:val="24"/>
        </w:rPr>
        <w:t xml:space="preserve"> (C-O asym. str., ether)</w:t>
      </w:r>
      <w:r w:rsidR="000662E0" w:rsidRPr="00DE6A8C">
        <w:rPr>
          <w:rFonts w:ascii="Times New Roman" w:hAnsi="Times New Roman" w:cs="Times New Roman"/>
          <w:sz w:val="24"/>
          <w:szCs w:val="24"/>
        </w:rPr>
        <w:t>, 1101</w:t>
      </w:r>
      <w:r w:rsidR="00A42FE4" w:rsidRPr="00DE6A8C">
        <w:rPr>
          <w:rFonts w:ascii="Times New Roman" w:hAnsi="Times New Roman" w:cs="Times New Roman"/>
          <w:sz w:val="24"/>
          <w:szCs w:val="24"/>
        </w:rPr>
        <w:t xml:space="preserve"> (C-O sym. str., ether)</w:t>
      </w:r>
      <w:r w:rsidR="00D53446" w:rsidRPr="00DE6A8C">
        <w:rPr>
          <w:rFonts w:ascii="Times New Roman" w:hAnsi="Times New Roman" w:cs="Times New Roman"/>
          <w:sz w:val="24"/>
          <w:szCs w:val="24"/>
        </w:rPr>
        <w:t xml:space="preserve"> cm</w:t>
      </w:r>
      <w:r w:rsidR="00D53446" w:rsidRPr="00DE6A8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662E0" w:rsidRPr="00DE6A8C">
        <w:rPr>
          <w:rFonts w:ascii="Times New Roman" w:hAnsi="Times New Roman" w:cs="Times New Roman"/>
          <w:sz w:val="24"/>
          <w:szCs w:val="24"/>
        </w:rPr>
        <w:t>H NMR (</w:t>
      </w:r>
      <w:r w:rsidR="00420218" w:rsidRPr="00DE6A8C">
        <w:rPr>
          <w:rFonts w:ascii="Times New Roman" w:hAnsi="Times New Roman" w:cs="Times New Roman"/>
          <w:sz w:val="24"/>
          <w:szCs w:val="24"/>
        </w:rPr>
        <w:t>400 MHz, DMSO-</w:t>
      </w:r>
      <w:r w:rsidR="00420218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420218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20218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420218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526838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420218" w:rsidRPr="00DE6A8C">
        <w:rPr>
          <w:rFonts w:ascii="Times New Roman" w:hAnsi="Times New Roman" w:cs="Times New Roman"/>
          <w:sz w:val="24"/>
          <w:szCs w:val="24"/>
        </w:rPr>
        <w:t xml:space="preserve"> ppm</w:t>
      </w:r>
      <w:r w:rsidR="00035A02" w:rsidRPr="00DE6A8C">
        <w:rPr>
          <w:rFonts w:ascii="Times New Roman" w:hAnsi="Times New Roman" w:cs="Times New Roman"/>
          <w:sz w:val="24"/>
          <w:szCs w:val="24"/>
        </w:rPr>
        <w:t>):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 5.42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O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5.58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N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7.05-7.11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0662E0" w:rsidRPr="00DE6A8C">
        <w:rPr>
          <w:rFonts w:ascii="Times New Roman" w:hAnsi="Times New Roman" w:cs="Times New Roman"/>
          <w:sz w:val="24"/>
          <w:szCs w:val="24"/>
        </w:rPr>
        <w:t>, 1H, Ar-H), 7.22</w:t>
      </w:r>
      <w:r w:rsidR="00223CC7" w:rsidRPr="00DE6A8C">
        <w:rPr>
          <w:rFonts w:ascii="Times New Roman" w:hAnsi="Times New Roman" w:cs="Times New Roman"/>
          <w:sz w:val="24"/>
          <w:szCs w:val="24"/>
        </w:rPr>
        <w:t>-7.55 (</w:t>
      </w:r>
      <w:r w:rsidR="00223CC7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223CC7" w:rsidRPr="00DE6A8C">
        <w:rPr>
          <w:rFonts w:ascii="Times New Roman" w:hAnsi="Times New Roman" w:cs="Times New Roman"/>
          <w:sz w:val="24"/>
          <w:szCs w:val="24"/>
        </w:rPr>
        <w:t>, 7</w:t>
      </w:r>
      <w:r w:rsidR="000662E0" w:rsidRPr="00DE6A8C">
        <w:rPr>
          <w:rFonts w:ascii="Times New Roman" w:hAnsi="Times New Roman" w:cs="Times New Roman"/>
          <w:sz w:val="24"/>
          <w:szCs w:val="24"/>
        </w:rPr>
        <w:t>H, Ar</w:t>
      </w:r>
      <w:r w:rsidR="00F30EC2" w:rsidRPr="00DE6A8C">
        <w:rPr>
          <w:rFonts w:ascii="Times New Roman" w:hAnsi="Times New Roman" w:cs="Times New Roman"/>
          <w:sz w:val="24"/>
          <w:szCs w:val="24"/>
        </w:rPr>
        <w:t>-H), 7.58-7.89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 (</w:t>
      </w:r>
      <w:r w:rsidR="00F30EC2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F30EC2" w:rsidRPr="00DE6A8C">
        <w:rPr>
          <w:rFonts w:ascii="Times New Roman" w:hAnsi="Times New Roman" w:cs="Times New Roman"/>
          <w:sz w:val="24"/>
          <w:szCs w:val="24"/>
        </w:rPr>
        <w:t>, 3H, Ar-H</w:t>
      </w:r>
      <w:r w:rsidR="000662E0" w:rsidRPr="00DE6A8C">
        <w:rPr>
          <w:rFonts w:ascii="Times New Roman" w:hAnsi="Times New Roman" w:cs="Times New Roman"/>
          <w:sz w:val="24"/>
          <w:szCs w:val="24"/>
        </w:rPr>
        <w:t>), 8.14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6B1494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6B1494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6B1494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</w:t>
      </w:r>
      <w:r w:rsidR="00F30EC2" w:rsidRPr="00DE6A8C">
        <w:rPr>
          <w:rFonts w:ascii="Times New Roman" w:hAnsi="Times New Roman" w:cs="Times New Roman"/>
          <w:sz w:val="24"/>
          <w:szCs w:val="24"/>
        </w:rPr>
        <w:t>, 8.43 (</w:t>
      </w:r>
      <w:r w:rsidR="00F30EC2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F30EC2" w:rsidRPr="00DE6A8C">
        <w:rPr>
          <w:rFonts w:ascii="Times New Roman" w:hAnsi="Times New Roman" w:cs="Times New Roman"/>
          <w:sz w:val="24"/>
          <w:szCs w:val="24"/>
        </w:rPr>
        <w:t>, 1H, C-H triazole), 11</w:t>
      </w:r>
      <w:r w:rsidR="000662E0" w:rsidRPr="00DE6A8C">
        <w:rPr>
          <w:rFonts w:ascii="Times New Roman" w:hAnsi="Times New Roman" w:cs="Times New Roman"/>
          <w:sz w:val="24"/>
          <w:szCs w:val="24"/>
        </w:rPr>
        <w:t>.</w:t>
      </w:r>
      <w:r w:rsidR="00F30EC2" w:rsidRPr="00DE6A8C">
        <w:rPr>
          <w:rFonts w:ascii="Times New Roman" w:hAnsi="Times New Roman" w:cs="Times New Roman"/>
          <w:sz w:val="24"/>
          <w:szCs w:val="24"/>
        </w:rPr>
        <w:t>1</w:t>
      </w:r>
      <w:r w:rsidR="000662E0" w:rsidRPr="00DE6A8C">
        <w:rPr>
          <w:rFonts w:ascii="Times New Roman" w:hAnsi="Times New Roman" w:cs="Times New Roman"/>
          <w:sz w:val="24"/>
          <w:szCs w:val="24"/>
        </w:rPr>
        <w:t>4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H, N-H amide)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662E0" w:rsidRPr="00DE6A8C">
        <w:rPr>
          <w:rFonts w:ascii="Times New Roman" w:hAnsi="Times New Roman" w:cs="Times New Roman"/>
          <w:sz w:val="24"/>
          <w:szCs w:val="24"/>
        </w:rPr>
        <w:t>C NMR (</w:t>
      </w:r>
      <w:r w:rsidR="00FA0BBD" w:rsidRPr="00DE6A8C">
        <w:rPr>
          <w:rFonts w:ascii="Times New Roman" w:hAnsi="Times New Roman" w:cs="Times New Roman"/>
          <w:sz w:val="24"/>
          <w:szCs w:val="24"/>
        </w:rPr>
        <w:t>100 MHz, DMSO-</w:t>
      </w:r>
      <w:r w:rsidR="00FA0BBD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FA0BBD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FA0BBD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FA0BBD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B634CC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/</w:t>
      </w:r>
      <w:r w:rsidR="00FA0BBD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ppm</w:t>
      </w:r>
      <w:r w:rsidR="000662E0" w:rsidRPr="00DE6A8C">
        <w:rPr>
          <w:rFonts w:ascii="Times New Roman" w:hAnsi="Times New Roman" w:cs="Times New Roman"/>
          <w:sz w:val="24"/>
          <w:szCs w:val="24"/>
        </w:rPr>
        <w:t>): 52.7, 62.1, 106.2, 119.7, 120.8, 122.0, 124.3, 125.4, 125.8, 126.6, 126.7 (C-5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triazole), 126.9, 128.0, 134.5, 138.9, 143.2 (C-4 triazole), </w:t>
      </w:r>
      <w:r w:rsidR="00C00839" w:rsidRPr="00DE6A8C">
        <w:rPr>
          <w:rFonts w:ascii="Times New Roman" w:hAnsi="Times New Roman" w:cs="Times New Roman"/>
          <w:sz w:val="24"/>
          <w:szCs w:val="24"/>
        </w:rPr>
        <w:t xml:space="preserve">145.0,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154.0, 165.7 (C=O amide); </w:t>
      </w:r>
      <w:r w:rsidR="00D60D45" w:rsidRPr="00DE6A8C">
        <w:rPr>
          <w:rFonts w:ascii="Times New Roman" w:hAnsi="Times New Roman" w:cs="Times New Roman"/>
          <w:sz w:val="24"/>
          <w:szCs w:val="24"/>
        </w:rPr>
        <w:t>ESI-</w:t>
      </w:r>
      <w:r w:rsidR="00530FE6" w:rsidRPr="00DE6A8C">
        <w:rPr>
          <w:rFonts w:ascii="Times New Roman" w:hAnsi="Times New Roman" w:cs="Times New Roman"/>
          <w:sz w:val="24"/>
          <w:szCs w:val="24"/>
        </w:rPr>
        <w:t>HRMS (</w:t>
      </w:r>
      <w:r w:rsidR="00530FE6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530FE6" w:rsidRPr="00DE6A8C">
        <w:rPr>
          <w:rFonts w:ascii="Times New Roman" w:hAnsi="Times New Roman" w:cs="Times New Roman"/>
          <w:sz w:val="24"/>
          <w:szCs w:val="24"/>
        </w:rPr>
        <w:t>/</w:t>
      </w:r>
      <w:r w:rsidR="00530FE6" w:rsidRPr="00DE6A8C">
        <w:rPr>
          <w:rFonts w:ascii="Times New Roman" w:hAnsi="Times New Roman" w:cs="Times New Roman"/>
          <w:i/>
          <w:sz w:val="24"/>
          <w:szCs w:val="24"/>
        </w:rPr>
        <w:t>z</w:t>
      </w:r>
      <w:r w:rsidR="00530FE6" w:rsidRPr="00DE6A8C">
        <w:rPr>
          <w:rFonts w:ascii="Times New Roman" w:hAnsi="Times New Roman" w:cs="Times New Roman"/>
          <w:sz w:val="24"/>
          <w:szCs w:val="24"/>
        </w:rPr>
        <w:t>) calculated for [</w:t>
      </w:r>
      <w:r w:rsidR="00020F5B" w:rsidRPr="00DE6A8C">
        <w:rPr>
          <w:rFonts w:ascii="Times New Roman" w:hAnsi="Times New Roman" w:cs="Times New Roman"/>
          <w:sz w:val="24"/>
          <w:szCs w:val="24"/>
        </w:rPr>
        <w:t>C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020F5B" w:rsidRPr="00DE6A8C">
        <w:rPr>
          <w:rFonts w:ascii="Times New Roman" w:hAnsi="Times New Roman" w:cs="Times New Roman"/>
          <w:sz w:val="24"/>
          <w:szCs w:val="24"/>
        </w:rPr>
        <w:t>H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="00020F5B" w:rsidRPr="00DE6A8C">
        <w:rPr>
          <w:rFonts w:ascii="Times New Roman" w:hAnsi="Times New Roman" w:cs="Times New Roman"/>
          <w:sz w:val="24"/>
          <w:szCs w:val="24"/>
        </w:rPr>
        <w:t>N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20F5B" w:rsidRPr="00DE6A8C">
        <w:rPr>
          <w:rFonts w:ascii="Times New Roman" w:hAnsi="Times New Roman" w:cs="Times New Roman"/>
          <w:sz w:val="24"/>
          <w:szCs w:val="24"/>
        </w:rPr>
        <w:t>O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30FE6" w:rsidRPr="00DE6A8C">
        <w:rPr>
          <w:rFonts w:ascii="Times New Roman" w:hAnsi="Times New Roman" w:cs="Times New Roman"/>
          <w:sz w:val="24"/>
          <w:szCs w:val="24"/>
        </w:rPr>
        <w:t>+H]</w:t>
      </w:r>
      <w:r w:rsidR="00530FE6" w:rsidRPr="00DE6A8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530FE6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012CE3" w:rsidRPr="00DE6A8C">
        <w:rPr>
          <w:rFonts w:ascii="Times New Roman" w:hAnsi="Times New Roman" w:cs="Times New Roman"/>
          <w:sz w:val="24"/>
          <w:szCs w:val="24"/>
        </w:rPr>
        <w:t>359.1430</w:t>
      </w:r>
      <w:r w:rsidR="00530FE6"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="009D7E63" w:rsidRPr="00DE6A8C">
        <w:rPr>
          <w:rFonts w:ascii="Times New Roman" w:hAnsi="Times New Roman" w:cs="Times New Roman"/>
          <w:sz w:val="24"/>
          <w:szCs w:val="24"/>
        </w:rPr>
        <w:t>Observed</w:t>
      </w:r>
      <w:r w:rsidR="00530FE6" w:rsidRPr="00DE6A8C">
        <w:rPr>
          <w:rFonts w:ascii="Times New Roman" w:hAnsi="Times New Roman" w:cs="Times New Roman"/>
          <w:sz w:val="24"/>
          <w:szCs w:val="24"/>
        </w:rPr>
        <w:t>: 359.2213.</w:t>
      </w:r>
    </w:p>
    <w:p w:rsidR="000662E0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662E0" w:rsidRPr="00DE6A8C" w:rsidRDefault="000662E0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object w:dxaOrig="4361" w:dyaOrig="1406">
          <v:shape id="_x0000_i1026" type="#_x0000_t75" style="width:218.25pt;height:70.5pt" o:ole="">
            <v:imagedata r:id="rId10" o:title=""/>
          </v:shape>
          <o:OLEObject Type="Embed" ProgID="ChemDraw.Document.6.0" ShapeID="_x0000_i1026" DrawAspect="Content" ObjectID="_1532527944" r:id="rId11"/>
        </w:object>
      </w:r>
    </w:p>
    <w:p w:rsidR="00756A86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</w:rPr>
        <w:t>N-(4-methoxyphenyl)-2-(4-((naphthalen-1-yloxy)methyl)-1H-1,2,3-triazol-1-yl)acetamide</w:t>
      </w:r>
      <w:r w:rsidR="00756A86"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b/>
          <w:sz w:val="24"/>
          <w:szCs w:val="24"/>
        </w:rPr>
        <w:t>(</w:t>
      </w:r>
      <w:r w:rsidR="00FE6542" w:rsidRPr="00DE6A8C">
        <w:rPr>
          <w:rFonts w:ascii="Times New Roman" w:hAnsi="Times New Roman" w:cs="Times New Roman"/>
          <w:b/>
          <w:sz w:val="24"/>
          <w:szCs w:val="24"/>
        </w:rPr>
        <w:t>7b</w:t>
      </w:r>
      <w:r w:rsidRPr="00DE6A8C">
        <w:rPr>
          <w:rFonts w:ascii="Times New Roman" w:hAnsi="Times New Roman" w:cs="Times New Roman"/>
          <w:b/>
          <w:sz w:val="24"/>
          <w:szCs w:val="24"/>
        </w:rPr>
        <w:t>)</w:t>
      </w:r>
      <w:r w:rsidR="004A5CE1" w:rsidRPr="00DE6A8C">
        <w:rPr>
          <w:rFonts w:ascii="Times New Roman" w:hAnsi="Times New Roman" w:cs="Times New Roman"/>
          <w:b/>
          <w:sz w:val="24"/>
          <w:szCs w:val="24"/>
        </w:rPr>
        <w:t>:</w:t>
      </w:r>
    </w:p>
    <w:p w:rsidR="000662E0" w:rsidRPr="00DE6A8C" w:rsidRDefault="00127817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ark brown solid; Yield: 75%; m.p. 210-212 ºC; FTIR (KBr): 3269 (N-H str., amide), 3143 (C-H str., triazole ring), 3093</w:t>
      </w:r>
      <w:r w:rsidR="0000042D" w:rsidRPr="00DE6A8C">
        <w:rPr>
          <w:rFonts w:ascii="Times New Roman" w:hAnsi="Times New Roman" w:cs="Times New Roman"/>
          <w:sz w:val="24"/>
          <w:szCs w:val="24"/>
        </w:rPr>
        <w:t xml:space="preserve"> (C-H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2945, 1662 (C=O str., amide), 1606, 1558, 1474</w:t>
      </w:r>
      <w:r w:rsidR="0000042D" w:rsidRPr="00DE6A8C">
        <w:rPr>
          <w:rFonts w:ascii="Times New Roman" w:hAnsi="Times New Roman" w:cs="Times New Roman"/>
          <w:sz w:val="24"/>
          <w:szCs w:val="24"/>
        </w:rPr>
        <w:t xml:space="preserve"> (C=C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1242</w:t>
      </w:r>
      <w:r w:rsidR="003C73C8" w:rsidRPr="00DE6A8C">
        <w:rPr>
          <w:rFonts w:ascii="Times New Roman" w:hAnsi="Times New Roman" w:cs="Times New Roman"/>
          <w:sz w:val="24"/>
          <w:szCs w:val="24"/>
        </w:rPr>
        <w:t xml:space="preserve"> (C-O asym. str., ether)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103 </w:t>
      </w:r>
      <w:r w:rsidR="00A42FE4" w:rsidRPr="00DE6A8C">
        <w:rPr>
          <w:rFonts w:ascii="Times New Roman" w:hAnsi="Times New Roman" w:cs="Times New Roman"/>
          <w:sz w:val="24"/>
          <w:szCs w:val="24"/>
        </w:rPr>
        <w:t>(C-O sym. str., ether)</w:t>
      </w:r>
      <w:r w:rsidR="00D53446" w:rsidRPr="00DE6A8C">
        <w:rPr>
          <w:rFonts w:ascii="Times New Roman" w:hAnsi="Times New Roman" w:cs="Times New Roman"/>
          <w:sz w:val="24"/>
          <w:szCs w:val="24"/>
        </w:rPr>
        <w:t xml:space="preserve"> cm</w:t>
      </w:r>
      <w:r w:rsidR="00D53446" w:rsidRPr="00DE6A8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662E0" w:rsidRPr="00DE6A8C">
        <w:rPr>
          <w:rFonts w:ascii="Times New Roman" w:hAnsi="Times New Roman" w:cs="Times New Roman"/>
          <w:sz w:val="24"/>
          <w:szCs w:val="24"/>
        </w:rPr>
        <w:t>H NMR (</w:t>
      </w:r>
      <w:r w:rsidR="00875C87" w:rsidRPr="00DE6A8C">
        <w:rPr>
          <w:rFonts w:ascii="Times New Roman" w:hAnsi="Times New Roman" w:cs="Times New Roman"/>
          <w:sz w:val="24"/>
          <w:szCs w:val="24"/>
        </w:rPr>
        <w:t>400 MHz, DMSO-</w:t>
      </w:r>
      <w:r w:rsidR="00875C87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75C87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875C87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526838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 ppm</w:t>
      </w:r>
      <w:r w:rsidR="000662E0" w:rsidRPr="00DE6A8C">
        <w:rPr>
          <w:rFonts w:ascii="Times New Roman" w:hAnsi="Times New Roman" w:cs="Times New Roman"/>
          <w:sz w:val="24"/>
          <w:szCs w:val="24"/>
        </w:rPr>
        <w:t>): 3.73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3H, O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662E0" w:rsidRPr="00DE6A8C">
        <w:rPr>
          <w:rFonts w:ascii="Times New Roman" w:hAnsi="Times New Roman" w:cs="Times New Roman"/>
          <w:sz w:val="24"/>
          <w:szCs w:val="24"/>
        </w:rPr>
        <w:t>), 5.35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O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5.39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N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6.91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2H</w:t>
      </w:r>
      <w:r w:rsidR="006B1494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6B1494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6B1494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22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6B1494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6B1494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6B1494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44-7.55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0662E0" w:rsidRPr="00DE6A8C">
        <w:rPr>
          <w:rFonts w:ascii="Times New Roman" w:hAnsi="Times New Roman" w:cs="Times New Roman"/>
          <w:sz w:val="24"/>
          <w:szCs w:val="24"/>
        </w:rPr>
        <w:t>, 6H, Ar-H), 7.88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6B1494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6B1494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6B1494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8.13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6B1494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6B1494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6B1494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8.38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1H, C-H triazole), 10.38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H, N-H amide)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662E0" w:rsidRPr="00DE6A8C">
        <w:rPr>
          <w:rFonts w:ascii="Times New Roman" w:hAnsi="Times New Roman" w:cs="Times New Roman"/>
          <w:sz w:val="24"/>
          <w:szCs w:val="24"/>
        </w:rPr>
        <w:t>C NMR (</w:t>
      </w:r>
      <w:r w:rsidR="00FA0BBD" w:rsidRPr="00DE6A8C">
        <w:rPr>
          <w:rFonts w:ascii="Times New Roman" w:hAnsi="Times New Roman" w:cs="Times New Roman"/>
          <w:sz w:val="24"/>
          <w:szCs w:val="24"/>
        </w:rPr>
        <w:t>100 MHz, DMSO-</w:t>
      </w:r>
      <w:r w:rsidR="00FA0BBD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FA0BBD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FA0BBD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FA0BBD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B634CC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/</w:t>
      </w:r>
      <w:r w:rsidR="00FA0BBD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ppm</w:t>
      </w:r>
      <w:r w:rsidR="00FA0BBD" w:rsidRPr="00DE6A8C">
        <w:rPr>
          <w:rFonts w:ascii="Times New Roman" w:hAnsi="Times New Roman" w:cs="Times New Roman"/>
          <w:sz w:val="24"/>
          <w:szCs w:val="24"/>
        </w:rPr>
        <w:t>):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 52.6, 55.6, 62.1, 106.2, 114.5, 120.8, 122.0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125.4, </w:t>
      </w:r>
      <w:r w:rsidR="00DE1CE1" w:rsidRPr="00DE6A8C">
        <w:rPr>
          <w:rFonts w:ascii="Times New Roman" w:hAnsi="Times New Roman" w:cs="Times New Roman"/>
          <w:sz w:val="24"/>
          <w:szCs w:val="24"/>
        </w:rPr>
        <w:t xml:space="preserve">125.6, </w:t>
      </w:r>
      <w:r w:rsidR="000662E0" w:rsidRPr="00DE6A8C">
        <w:rPr>
          <w:rFonts w:ascii="Times New Roman" w:hAnsi="Times New Roman" w:cs="Times New Roman"/>
          <w:sz w:val="24"/>
          <w:szCs w:val="24"/>
        </w:rPr>
        <w:t>125.8, 126.6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6.8 (C-5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triazole)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6.9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8.0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32.0, 134.5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143.2 (C-4 triazole), 154.0, 156.0, 165.8 (C=O amide); </w:t>
      </w:r>
      <w:r w:rsidR="00D60D45" w:rsidRPr="00DE6A8C">
        <w:rPr>
          <w:rFonts w:ascii="Times New Roman" w:hAnsi="Times New Roman" w:cs="Times New Roman"/>
          <w:sz w:val="24"/>
          <w:szCs w:val="24"/>
        </w:rPr>
        <w:t>ESI-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HRMS </w:t>
      </w:r>
      <w:r w:rsidR="00012CE3" w:rsidRPr="00DE6A8C">
        <w:rPr>
          <w:rFonts w:ascii="Times New Roman" w:hAnsi="Times New Roman" w:cs="Times New Roman"/>
          <w:sz w:val="24"/>
          <w:szCs w:val="24"/>
        </w:rPr>
        <w:t>(</w:t>
      </w:r>
      <w:r w:rsidR="00012CE3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012CE3" w:rsidRPr="00DE6A8C">
        <w:rPr>
          <w:rFonts w:ascii="Times New Roman" w:hAnsi="Times New Roman" w:cs="Times New Roman"/>
          <w:sz w:val="24"/>
          <w:szCs w:val="24"/>
        </w:rPr>
        <w:t>/</w:t>
      </w:r>
      <w:r w:rsidR="00012CE3" w:rsidRPr="00DE6A8C">
        <w:rPr>
          <w:rFonts w:ascii="Times New Roman" w:hAnsi="Times New Roman" w:cs="Times New Roman"/>
          <w:i/>
          <w:sz w:val="24"/>
          <w:szCs w:val="24"/>
        </w:rPr>
        <w:t>z</w:t>
      </w:r>
      <w:r w:rsidR="00012CE3" w:rsidRPr="00DE6A8C">
        <w:rPr>
          <w:rFonts w:ascii="Times New Roman" w:hAnsi="Times New Roman" w:cs="Times New Roman"/>
          <w:sz w:val="24"/>
          <w:szCs w:val="24"/>
        </w:rPr>
        <w:t xml:space="preserve">) calculated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for </w:t>
      </w:r>
      <w:r w:rsidR="00012CE3" w:rsidRPr="00DE6A8C">
        <w:rPr>
          <w:rFonts w:ascii="Times New Roman" w:hAnsi="Times New Roman" w:cs="Times New Roman"/>
          <w:sz w:val="24"/>
          <w:szCs w:val="24"/>
        </w:rPr>
        <w:t>[</w:t>
      </w:r>
      <w:r w:rsidR="00020F5B" w:rsidRPr="00DE6A8C">
        <w:rPr>
          <w:rFonts w:ascii="Times New Roman" w:hAnsi="Times New Roman" w:cs="Times New Roman"/>
          <w:sz w:val="24"/>
          <w:szCs w:val="24"/>
        </w:rPr>
        <w:t>C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020F5B" w:rsidRPr="00DE6A8C">
        <w:rPr>
          <w:rFonts w:ascii="Times New Roman" w:hAnsi="Times New Roman" w:cs="Times New Roman"/>
          <w:sz w:val="24"/>
          <w:szCs w:val="24"/>
        </w:rPr>
        <w:t>H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="00020F5B" w:rsidRPr="00DE6A8C">
        <w:rPr>
          <w:rFonts w:ascii="Times New Roman" w:hAnsi="Times New Roman" w:cs="Times New Roman"/>
          <w:sz w:val="24"/>
          <w:szCs w:val="24"/>
        </w:rPr>
        <w:t>N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20F5B" w:rsidRPr="00DE6A8C">
        <w:rPr>
          <w:rFonts w:ascii="Times New Roman" w:hAnsi="Times New Roman" w:cs="Times New Roman"/>
          <w:sz w:val="24"/>
          <w:szCs w:val="24"/>
        </w:rPr>
        <w:t>O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12CE3" w:rsidRPr="00DE6A8C">
        <w:rPr>
          <w:rFonts w:ascii="Times New Roman" w:hAnsi="Times New Roman" w:cs="Times New Roman"/>
          <w:sz w:val="24"/>
          <w:szCs w:val="24"/>
        </w:rPr>
        <w:t>+H]</w:t>
      </w:r>
      <w:r w:rsidR="00012CE3" w:rsidRPr="00DE6A8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012CE3" w:rsidRPr="00DE6A8C">
        <w:rPr>
          <w:rFonts w:ascii="Times New Roman" w:hAnsi="Times New Roman" w:cs="Times New Roman"/>
          <w:sz w:val="24"/>
          <w:szCs w:val="24"/>
        </w:rPr>
        <w:t xml:space="preserve">389.1535 </w:t>
      </w:r>
      <w:r w:rsidR="009D7E63" w:rsidRPr="00DE6A8C">
        <w:rPr>
          <w:rFonts w:ascii="Times New Roman" w:hAnsi="Times New Roman" w:cs="Times New Roman"/>
          <w:sz w:val="24"/>
          <w:szCs w:val="24"/>
        </w:rPr>
        <w:t>Observed</w:t>
      </w:r>
      <w:r w:rsidR="00012CE3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0662E0" w:rsidRPr="00DE6A8C">
        <w:rPr>
          <w:rFonts w:ascii="Times New Roman" w:hAnsi="Times New Roman" w:cs="Times New Roman"/>
          <w:sz w:val="24"/>
          <w:szCs w:val="24"/>
        </w:rPr>
        <w:t>389.0061.</w:t>
      </w:r>
    </w:p>
    <w:p w:rsidR="000662E0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662E0" w:rsidRPr="00DE6A8C" w:rsidRDefault="000662E0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object w:dxaOrig="4075" w:dyaOrig="1406">
          <v:shape id="_x0000_i1027" type="#_x0000_t75" style="width:204pt;height:70.5pt" o:ole="">
            <v:imagedata r:id="rId12" o:title=""/>
          </v:shape>
          <o:OLEObject Type="Embed" ProgID="ChemDraw.Document.6.0" ShapeID="_x0000_i1027" DrawAspect="Content" ObjectID="_1532527945" r:id="rId13"/>
        </w:object>
      </w:r>
    </w:p>
    <w:p w:rsidR="00756A86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</w:rPr>
        <w:t>N-(4-bromophenyl)-2-(4-((naphthalen-1-yloxy)methyl)-1H-1,2,3-triazol-1-yl)</w:t>
      </w:r>
      <w:r w:rsidR="00CC4051" w:rsidRPr="00DE6A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i/>
          <w:sz w:val="24"/>
          <w:szCs w:val="24"/>
        </w:rPr>
        <w:t>acetamide</w:t>
      </w:r>
      <w:r w:rsidR="00CC4051" w:rsidRPr="00DE6A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b/>
          <w:sz w:val="24"/>
          <w:szCs w:val="24"/>
        </w:rPr>
        <w:t>(</w:t>
      </w:r>
      <w:r w:rsidR="00CC4051" w:rsidRPr="00DE6A8C">
        <w:rPr>
          <w:rFonts w:ascii="Times New Roman" w:hAnsi="Times New Roman" w:cs="Times New Roman"/>
          <w:b/>
          <w:sz w:val="24"/>
          <w:szCs w:val="24"/>
        </w:rPr>
        <w:t>7c</w:t>
      </w:r>
      <w:r w:rsidRPr="00DE6A8C">
        <w:rPr>
          <w:rFonts w:ascii="Times New Roman" w:hAnsi="Times New Roman" w:cs="Times New Roman"/>
          <w:b/>
          <w:sz w:val="24"/>
          <w:szCs w:val="24"/>
        </w:rPr>
        <w:t>)</w:t>
      </w:r>
      <w:r w:rsidR="004A5CE1" w:rsidRPr="00DE6A8C">
        <w:rPr>
          <w:rFonts w:ascii="Times New Roman" w:hAnsi="Times New Roman" w:cs="Times New Roman"/>
          <w:b/>
          <w:sz w:val="24"/>
          <w:szCs w:val="24"/>
        </w:rPr>
        <w:t>:</w:t>
      </w:r>
    </w:p>
    <w:p w:rsidR="000662E0" w:rsidRPr="00DE6A8C" w:rsidRDefault="00127817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ark brown solid; Yield: 65%;</w:t>
      </w:r>
      <w:r w:rsidR="000662E0" w:rsidRPr="00DE6A8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m.p. 186-188 ºC; FTIR (KBr): 3261 (N-H str., amide), 3126 (C-H str., triazole ring), 3059</w:t>
      </w:r>
      <w:r w:rsidR="0000042D" w:rsidRPr="00DE6A8C">
        <w:rPr>
          <w:rFonts w:ascii="Times New Roman" w:hAnsi="Times New Roman" w:cs="Times New Roman"/>
          <w:sz w:val="24"/>
          <w:szCs w:val="24"/>
        </w:rPr>
        <w:t xml:space="preserve"> (C-H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2943, 1668 (C=O str., amide), 1585, 1550, 1489</w:t>
      </w:r>
      <w:r w:rsidR="00301A51" w:rsidRPr="00DE6A8C">
        <w:rPr>
          <w:rFonts w:ascii="Times New Roman" w:hAnsi="Times New Roman" w:cs="Times New Roman"/>
          <w:sz w:val="24"/>
          <w:szCs w:val="24"/>
        </w:rPr>
        <w:t xml:space="preserve"> (C=C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1269</w:t>
      </w:r>
      <w:r w:rsidR="003C73C8" w:rsidRPr="00DE6A8C">
        <w:rPr>
          <w:rFonts w:ascii="Times New Roman" w:hAnsi="Times New Roman" w:cs="Times New Roman"/>
          <w:sz w:val="24"/>
          <w:szCs w:val="24"/>
        </w:rPr>
        <w:t xml:space="preserve"> (C-O asym. str., ether)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101 </w:t>
      </w:r>
      <w:r w:rsidR="00A42FE4" w:rsidRPr="00DE6A8C">
        <w:rPr>
          <w:rFonts w:ascii="Times New Roman" w:hAnsi="Times New Roman" w:cs="Times New Roman"/>
          <w:sz w:val="24"/>
          <w:szCs w:val="24"/>
        </w:rPr>
        <w:t>(C-O sym. str., ether)</w:t>
      </w:r>
      <w:r w:rsidR="00D53446" w:rsidRPr="00DE6A8C">
        <w:rPr>
          <w:rFonts w:ascii="Times New Roman" w:hAnsi="Times New Roman" w:cs="Times New Roman"/>
          <w:sz w:val="24"/>
          <w:szCs w:val="24"/>
        </w:rPr>
        <w:t xml:space="preserve"> cm</w:t>
      </w:r>
      <w:r w:rsidR="00D53446" w:rsidRPr="00DE6A8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662E0" w:rsidRPr="00DE6A8C">
        <w:rPr>
          <w:rFonts w:ascii="Times New Roman" w:hAnsi="Times New Roman" w:cs="Times New Roman"/>
          <w:sz w:val="24"/>
          <w:szCs w:val="24"/>
        </w:rPr>
        <w:t>H NMR (</w:t>
      </w:r>
      <w:r w:rsidR="00875C87" w:rsidRPr="00DE6A8C">
        <w:rPr>
          <w:rFonts w:ascii="Times New Roman" w:hAnsi="Times New Roman" w:cs="Times New Roman"/>
          <w:sz w:val="24"/>
          <w:szCs w:val="24"/>
        </w:rPr>
        <w:t>400 MHz, DMSO-</w:t>
      </w:r>
      <w:r w:rsidR="00875C87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75C87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875C87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526838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 ppm</w:t>
      </w:r>
      <w:r w:rsidR="000662E0" w:rsidRPr="00DE6A8C">
        <w:rPr>
          <w:rFonts w:ascii="Times New Roman" w:hAnsi="Times New Roman" w:cs="Times New Roman"/>
          <w:sz w:val="24"/>
          <w:szCs w:val="24"/>
        </w:rPr>
        <w:t>): 5.39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O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5.39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N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7.23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440F40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440F40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440F40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44-7.55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0662E0" w:rsidRPr="00DE6A8C">
        <w:rPr>
          <w:rFonts w:ascii="Times New Roman" w:hAnsi="Times New Roman" w:cs="Times New Roman"/>
          <w:sz w:val="24"/>
          <w:szCs w:val="24"/>
        </w:rPr>
        <w:t>, 8H, Ar-H), 7.87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440F40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440F40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440F40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8.13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320026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320026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320026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8.38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1H, C-H triazole), 10.65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H, N-H amide)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662E0" w:rsidRPr="00DE6A8C">
        <w:rPr>
          <w:rFonts w:ascii="Times New Roman" w:hAnsi="Times New Roman" w:cs="Times New Roman"/>
          <w:sz w:val="24"/>
          <w:szCs w:val="24"/>
        </w:rPr>
        <w:t>C NMR (</w:t>
      </w:r>
      <w:r w:rsidR="00FA0BBD" w:rsidRPr="00DE6A8C">
        <w:rPr>
          <w:rFonts w:ascii="Times New Roman" w:hAnsi="Times New Roman" w:cs="Times New Roman"/>
          <w:sz w:val="24"/>
          <w:szCs w:val="24"/>
        </w:rPr>
        <w:t>100 MHz, DMSO-</w:t>
      </w:r>
      <w:r w:rsidR="00FA0BBD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FA0BBD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FA0BBD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FA0BBD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B634CC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/</w:t>
      </w:r>
      <w:r w:rsidR="00FA0BBD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ppm</w:t>
      </w:r>
      <w:r w:rsidR="00FA0BBD" w:rsidRPr="00DE6A8C">
        <w:rPr>
          <w:rFonts w:ascii="Times New Roman" w:hAnsi="Times New Roman" w:cs="Times New Roman"/>
          <w:sz w:val="24"/>
          <w:szCs w:val="24"/>
        </w:rPr>
        <w:t>):</w:t>
      </w:r>
      <w:r w:rsidR="002E2A7B" w:rsidRPr="00DE6A8C">
        <w:rPr>
          <w:rFonts w:ascii="Times New Roman" w:hAnsi="Times New Roman" w:cs="Times New Roman"/>
          <w:sz w:val="24"/>
          <w:szCs w:val="24"/>
        </w:rPr>
        <w:t xml:space="preserve"> 52.</w:t>
      </w:r>
      <w:r w:rsidR="00A56136" w:rsidRPr="00DE6A8C">
        <w:rPr>
          <w:rFonts w:ascii="Times New Roman" w:hAnsi="Times New Roman" w:cs="Times New Roman"/>
          <w:sz w:val="24"/>
          <w:szCs w:val="24"/>
        </w:rPr>
        <w:t>7</w:t>
      </w:r>
      <w:r w:rsidR="000662E0" w:rsidRPr="00DE6A8C">
        <w:rPr>
          <w:rFonts w:ascii="Times New Roman" w:hAnsi="Times New Roman" w:cs="Times New Roman"/>
          <w:sz w:val="24"/>
          <w:szCs w:val="24"/>
        </w:rPr>
        <w:t>, 62.1, 106.2, 115.9, 120.8, 122.0, 125.4, 125.8, 126.6, 126.7 (C-5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triazole), 126.9, 128.0, 132.2, 134.5, 143.2 (C-4 triazole), 154.0, 165.8 (C=O amide); </w:t>
      </w:r>
      <w:r w:rsidR="00D60D45" w:rsidRPr="00DE6A8C">
        <w:rPr>
          <w:rFonts w:ascii="Times New Roman" w:hAnsi="Times New Roman" w:cs="Times New Roman"/>
          <w:sz w:val="24"/>
          <w:szCs w:val="24"/>
        </w:rPr>
        <w:t>ESI-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HRMS </w:t>
      </w:r>
      <w:r w:rsidR="00012CE3" w:rsidRPr="00DE6A8C">
        <w:rPr>
          <w:rFonts w:ascii="Times New Roman" w:hAnsi="Times New Roman" w:cs="Times New Roman"/>
          <w:sz w:val="24"/>
          <w:szCs w:val="24"/>
        </w:rPr>
        <w:t>(</w:t>
      </w:r>
      <w:r w:rsidR="00012CE3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012CE3" w:rsidRPr="00DE6A8C">
        <w:rPr>
          <w:rFonts w:ascii="Times New Roman" w:hAnsi="Times New Roman" w:cs="Times New Roman"/>
          <w:sz w:val="24"/>
          <w:szCs w:val="24"/>
        </w:rPr>
        <w:t>/</w:t>
      </w:r>
      <w:r w:rsidR="00012CE3" w:rsidRPr="00DE6A8C">
        <w:rPr>
          <w:rFonts w:ascii="Times New Roman" w:hAnsi="Times New Roman" w:cs="Times New Roman"/>
          <w:i/>
          <w:sz w:val="24"/>
          <w:szCs w:val="24"/>
        </w:rPr>
        <w:t>z</w:t>
      </w:r>
      <w:r w:rsidR="00012CE3" w:rsidRPr="00DE6A8C">
        <w:rPr>
          <w:rFonts w:ascii="Times New Roman" w:hAnsi="Times New Roman" w:cs="Times New Roman"/>
          <w:sz w:val="24"/>
          <w:szCs w:val="24"/>
        </w:rPr>
        <w:t xml:space="preserve">) calculated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for </w:t>
      </w:r>
      <w:r w:rsidR="00012CE3" w:rsidRPr="00DE6A8C">
        <w:rPr>
          <w:rFonts w:ascii="Times New Roman" w:hAnsi="Times New Roman" w:cs="Times New Roman"/>
          <w:sz w:val="24"/>
          <w:szCs w:val="24"/>
        </w:rPr>
        <w:t>[</w:t>
      </w:r>
      <w:r w:rsidR="00020F5B" w:rsidRPr="00DE6A8C">
        <w:rPr>
          <w:rFonts w:ascii="Times New Roman" w:hAnsi="Times New Roman" w:cs="Times New Roman"/>
          <w:sz w:val="24"/>
          <w:szCs w:val="24"/>
        </w:rPr>
        <w:t>C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020F5B" w:rsidRPr="00DE6A8C">
        <w:rPr>
          <w:rFonts w:ascii="Times New Roman" w:hAnsi="Times New Roman" w:cs="Times New Roman"/>
          <w:sz w:val="24"/>
          <w:szCs w:val="24"/>
        </w:rPr>
        <w:t>H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020F5B" w:rsidRPr="00DE6A8C">
        <w:rPr>
          <w:rFonts w:ascii="Times New Roman" w:hAnsi="Times New Roman" w:cs="Times New Roman"/>
          <w:sz w:val="24"/>
          <w:szCs w:val="24"/>
        </w:rPr>
        <w:t>BrN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20F5B" w:rsidRPr="00DE6A8C">
        <w:rPr>
          <w:rFonts w:ascii="Times New Roman" w:hAnsi="Times New Roman" w:cs="Times New Roman"/>
          <w:sz w:val="24"/>
          <w:szCs w:val="24"/>
        </w:rPr>
        <w:t>O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12CE3" w:rsidRPr="00DE6A8C">
        <w:rPr>
          <w:rFonts w:ascii="Times New Roman" w:hAnsi="Times New Roman" w:cs="Times New Roman"/>
          <w:sz w:val="24"/>
          <w:szCs w:val="24"/>
        </w:rPr>
        <w:t>+</w:t>
      </w:r>
      <w:r w:rsidR="00966DCB" w:rsidRPr="00DE6A8C">
        <w:rPr>
          <w:rFonts w:ascii="Times New Roman" w:hAnsi="Times New Roman" w:cs="Times New Roman"/>
          <w:sz w:val="24"/>
          <w:szCs w:val="24"/>
        </w:rPr>
        <w:t>H</w:t>
      </w:r>
      <w:r w:rsidR="00012CE3" w:rsidRPr="00DE6A8C">
        <w:rPr>
          <w:rFonts w:ascii="Times New Roman" w:hAnsi="Times New Roman" w:cs="Times New Roman"/>
          <w:sz w:val="24"/>
          <w:szCs w:val="24"/>
        </w:rPr>
        <w:t>]</w:t>
      </w:r>
      <w:r w:rsidR="00012CE3" w:rsidRPr="00DE6A8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3C5AC7" w:rsidRPr="00DE6A8C">
        <w:rPr>
          <w:rFonts w:ascii="Times New Roman" w:hAnsi="Times New Roman" w:cs="Times New Roman"/>
          <w:sz w:val="24"/>
          <w:szCs w:val="24"/>
        </w:rPr>
        <w:t>43</w:t>
      </w:r>
      <w:r w:rsidR="00966DCB" w:rsidRPr="00DE6A8C">
        <w:rPr>
          <w:rFonts w:ascii="Times New Roman" w:hAnsi="Times New Roman" w:cs="Times New Roman"/>
          <w:sz w:val="24"/>
          <w:szCs w:val="24"/>
        </w:rPr>
        <w:t>7</w:t>
      </w:r>
      <w:r w:rsidR="00012CE3" w:rsidRPr="00DE6A8C">
        <w:rPr>
          <w:rFonts w:ascii="Times New Roman" w:hAnsi="Times New Roman" w:cs="Times New Roman"/>
          <w:sz w:val="24"/>
          <w:szCs w:val="24"/>
        </w:rPr>
        <w:t xml:space="preserve">.0535 </w:t>
      </w:r>
      <w:r w:rsidR="009D7E63" w:rsidRPr="00DE6A8C">
        <w:rPr>
          <w:rFonts w:ascii="Times New Roman" w:hAnsi="Times New Roman" w:cs="Times New Roman"/>
          <w:sz w:val="24"/>
          <w:szCs w:val="24"/>
        </w:rPr>
        <w:t>Observed</w:t>
      </w:r>
      <w:r w:rsidR="00012CE3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0662E0" w:rsidRPr="00DE6A8C">
        <w:rPr>
          <w:rFonts w:ascii="Times New Roman" w:hAnsi="Times New Roman" w:cs="Times New Roman"/>
          <w:sz w:val="24"/>
          <w:szCs w:val="24"/>
        </w:rPr>
        <w:t>43</w:t>
      </w:r>
      <w:r w:rsidR="00966DCB" w:rsidRPr="00DE6A8C">
        <w:rPr>
          <w:rFonts w:ascii="Times New Roman" w:hAnsi="Times New Roman" w:cs="Times New Roman"/>
          <w:sz w:val="24"/>
          <w:szCs w:val="24"/>
        </w:rPr>
        <w:t>6</w:t>
      </w:r>
      <w:r w:rsidR="000662E0" w:rsidRPr="00DE6A8C">
        <w:rPr>
          <w:rFonts w:ascii="Times New Roman" w:hAnsi="Times New Roman" w:cs="Times New Roman"/>
          <w:sz w:val="24"/>
          <w:szCs w:val="24"/>
        </w:rPr>
        <w:t>.8784.</w:t>
      </w:r>
    </w:p>
    <w:p w:rsidR="000662E0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662E0" w:rsidRPr="00DE6A8C" w:rsidRDefault="000662E0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object w:dxaOrig="4231" w:dyaOrig="1406">
          <v:shape id="_x0000_i1028" type="#_x0000_t75" style="width:211.5pt;height:70.5pt" o:ole="">
            <v:imagedata r:id="rId14" o:title=""/>
          </v:shape>
          <o:OLEObject Type="Embed" ProgID="ChemDraw.Document.6.0" ShapeID="_x0000_i1028" DrawAspect="Content" ObjectID="_1532527946" r:id="rId15"/>
        </w:object>
      </w:r>
    </w:p>
    <w:p w:rsidR="00756A86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</w:rPr>
        <w:t>2-(4-((naphthalen-1-yloxy)methyl)-1H-1,2,3-triazol-1-yl)-N-(4-nitrophenyl)</w:t>
      </w:r>
      <w:r w:rsidR="00CC4051" w:rsidRPr="00DE6A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i/>
          <w:sz w:val="24"/>
          <w:szCs w:val="24"/>
        </w:rPr>
        <w:t>acetamide</w:t>
      </w:r>
      <w:r w:rsidRPr="00DE6A8C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C4051" w:rsidRPr="00DE6A8C">
        <w:rPr>
          <w:rFonts w:ascii="Times New Roman" w:hAnsi="Times New Roman" w:cs="Times New Roman"/>
          <w:b/>
          <w:sz w:val="24"/>
          <w:szCs w:val="24"/>
        </w:rPr>
        <w:t>7d</w:t>
      </w:r>
      <w:r w:rsidRPr="00DE6A8C">
        <w:rPr>
          <w:rFonts w:ascii="Times New Roman" w:hAnsi="Times New Roman" w:cs="Times New Roman"/>
          <w:b/>
          <w:sz w:val="24"/>
          <w:szCs w:val="24"/>
        </w:rPr>
        <w:t>)</w:t>
      </w:r>
      <w:r w:rsidR="004A5CE1" w:rsidRPr="00DE6A8C">
        <w:rPr>
          <w:rFonts w:ascii="Times New Roman" w:hAnsi="Times New Roman" w:cs="Times New Roman"/>
          <w:b/>
          <w:sz w:val="24"/>
          <w:szCs w:val="24"/>
        </w:rPr>
        <w:t>:</w:t>
      </w:r>
    </w:p>
    <w:p w:rsidR="000662E0" w:rsidRPr="00DE6A8C" w:rsidRDefault="00127817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t>L</w:t>
      </w:r>
      <w:r w:rsidR="000662E0" w:rsidRPr="00DE6A8C">
        <w:rPr>
          <w:rFonts w:ascii="Times New Roman" w:hAnsi="Times New Roman" w:cs="Times New Roman"/>
          <w:sz w:val="24"/>
          <w:szCs w:val="24"/>
        </w:rPr>
        <w:t>ight brown solid; Yield: 95%; m.p. 204-206 ºC; FTIR (KBr): 3251 (N-H str., amide), 3157 (C-H str., triazole ring), 3055</w:t>
      </w:r>
      <w:r w:rsidR="0000042D" w:rsidRPr="00DE6A8C">
        <w:rPr>
          <w:rFonts w:ascii="Times New Roman" w:hAnsi="Times New Roman" w:cs="Times New Roman"/>
          <w:sz w:val="24"/>
          <w:szCs w:val="24"/>
        </w:rPr>
        <w:t xml:space="preserve"> (C-H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2949, 1670 (C=O str., amide), 1616, 1564, 1496</w:t>
      </w:r>
      <w:r w:rsidR="00301A51" w:rsidRPr="00DE6A8C">
        <w:rPr>
          <w:rFonts w:ascii="Times New Roman" w:hAnsi="Times New Roman" w:cs="Times New Roman"/>
          <w:sz w:val="24"/>
          <w:szCs w:val="24"/>
        </w:rPr>
        <w:t xml:space="preserve"> (C=C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301A51" w:rsidRPr="00DE6A8C">
        <w:rPr>
          <w:rFonts w:ascii="Times New Roman" w:hAnsi="Times New Roman" w:cs="Times New Roman"/>
          <w:sz w:val="24"/>
          <w:szCs w:val="24"/>
        </w:rPr>
        <w:t>1502 (</w:t>
      </w:r>
      <w:r w:rsidR="00301A51" w:rsidRPr="00DE6A8C">
        <w:rPr>
          <w:rFonts w:ascii="Times New Roman" w:eastAsia="Times New Roman" w:hAnsi="Times New Roman" w:cs="Times New Roman"/>
          <w:sz w:val="24"/>
          <w:szCs w:val="24"/>
        </w:rPr>
        <w:t>N-O str., asym.,</w:t>
      </w:r>
      <w:r w:rsidR="00301A51"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="00301A51" w:rsidRPr="00DE6A8C">
        <w:rPr>
          <w:rFonts w:ascii="Times New Roman" w:eastAsia="Times New Roman" w:hAnsi="Times New Roman" w:cs="Times New Roman"/>
          <w:sz w:val="24"/>
          <w:szCs w:val="24"/>
        </w:rPr>
        <w:t>NO</w:t>
      </w:r>
      <w:r w:rsidR="00301A51" w:rsidRPr="00DE6A8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301A51" w:rsidRPr="00DE6A8C">
        <w:rPr>
          <w:rFonts w:ascii="Times New Roman" w:hAnsi="Times New Roman" w:cs="Times New Roman"/>
          <w:sz w:val="24"/>
          <w:szCs w:val="24"/>
        </w:rPr>
        <w:t xml:space="preserve">), </w:t>
      </w:r>
      <w:r w:rsidR="000662E0" w:rsidRPr="00DE6A8C">
        <w:rPr>
          <w:rFonts w:ascii="Times New Roman" w:hAnsi="Times New Roman" w:cs="Times New Roman"/>
          <w:sz w:val="24"/>
          <w:szCs w:val="24"/>
        </w:rPr>
        <w:t>1344 (</w:t>
      </w:r>
      <w:r w:rsidR="000662E0" w:rsidRPr="00DE6A8C">
        <w:rPr>
          <w:rFonts w:ascii="Times New Roman" w:eastAsia="Times New Roman" w:hAnsi="Times New Roman" w:cs="Times New Roman"/>
          <w:sz w:val="24"/>
          <w:szCs w:val="24"/>
        </w:rPr>
        <w:t>N-O str., sym.,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="000662E0" w:rsidRPr="00DE6A8C">
        <w:rPr>
          <w:rFonts w:ascii="Times New Roman" w:eastAsia="Times New Roman" w:hAnsi="Times New Roman" w:cs="Times New Roman"/>
          <w:sz w:val="24"/>
          <w:szCs w:val="24"/>
        </w:rPr>
        <w:t>NO</w:t>
      </w:r>
      <w:r w:rsidR="000662E0" w:rsidRPr="00DE6A8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1263</w:t>
      </w:r>
      <w:r w:rsidR="003C73C8" w:rsidRPr="00DE6A8C">
        <w:rPr>
          <w:rFonts w:ascii="Times New Roman" w:hAnsi="Times New Roman" w:cs="Times New Roman"/>
          <w:sz w:val="24"/>
          <w:szCs w:val="24"/>
        </w:rPr>
        <w:t xml:space="preserve"> (C-O asym. str., ether)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103 </w:t>
      </w:r>
      <w:r w:rsidR="00A42FE4" w:rsidRPr="00DE6A8C">
        <w:rPr>
          <w:rFonts w:ascii="Times New Roman" w:hAnsi="Times New Roman" w:cs="Times New Roman"/>
          <w:sz w:val="24"/>
          <w:szCs w:val="24"/>
        </w:rPr>
        <w:t>(C-O sym. str., ether)</w:t>
      </w:r>
      <w:r w:rsidR="00D53446" w:rsidRPr="00DE6A8C">
        <w:rPr>
          <w:rFonts w:ascii="Times New Roman" w:hAnsi="Times New Roman" w:cs="Times New Roman"/>
          <w:sz w:val="24"/>
          <w:szCs w:val="24"/>
        </w:rPr>
        <w:t xml:space="preserve"> cm</w:t>
      </w:r>
      <w:r w:rsidR="00D53446" w:rsidRPr="00DE6A8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662E0" w:rsidRPr="00DE6A8C">
        <w:rPr>
          <w:rFonts w:ascii="Times New Roman" w:hAnsi="Times New Roman" w:cs="Times New Roman"/>
          <w:sz w:val="24"/>
          <w:szCs w:val="24"/>
        </w:rPr>
        <w:t>H NMR (</w:t>
      </w:r>
      <w:r w:rsidR="00875C87" w:rsidRPr="00DE6A8C">
        <w:rPr>
          <w:rFonts w:ascii="Times New Roman" w:hAnsi="Times New Roman" w:cs="Times New Roman"/>
          <w:sz w:val="24"/>
          <w:szCs w:val="24"/>
        </w:rPr>
        <w:t>400 MHz, DMSO-</w:t>
      </w:r>
      <w:r w:rsidR="00875C87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75C87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875C87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526838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 ppm</w:t>
      </w:r>
      <w:r w:rsidR="00035A02" w:rsidRPr="00DE6A8C">
        <w:rPr>
          <w:rFonts w:ascii="Times New Roman" w:hAnsi="Times New Roman" w:cs="Times New Roman"/>
          <w:sz w:val="24"/>
          <w:szCs w:val="24"/>
        </w:rPr>
        <w:t>):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 5.41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O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5.49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N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7.22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7D454F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7D454F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7D454F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44-7.55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0662E0" w:rsidRPr="00DE6A8C">
        <w:rPr>
          <w:rFonts w:ascii="Times New Roman" w:hAnsi="Times New Roman" w:cs="Times New Roman"/>
          <w:sz w:val="24"/>
          <w:szCs w:val="24"/>
        </w:rPr>
        <w:t>, 4H, Ar-H), 7.85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2H</w:t>
      </w:r>
      <w:r w:rsidR="007D454F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7D454F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7D454F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88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7D454F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7D454F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7D454F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8.14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7D454F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7D454F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7D454F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8.26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2H</w:t>
      </w:r>
      <w:r w:rsidR="007D454F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7D454F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7D454F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8.41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1H, C-H triazole), 11.14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H, N-H amide)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662E0" w:rsidRPr="00DE6A8C">
        <w:rPr>
          <w:rFonts w:ascii="Times New Roman" w:hAnsi="Times New Roman" w:cs="Times New Roman"/>
          <w:sz w:val="24"/>
          <w:szCs w:val="24"/>
        </w:rPr>
        <w:t>C NMR (</w:t>
      </w:r>
      <w:r w:rsidR="00FA0BBD" w:rsidRPr="00DE6A8C">
        <w:rPr>
          <w:rFonts w:ascii="Times New Roman" w:hAnsi="Times New Roman" w:cs="Times New Roman"/>
          <w:sz w:val="24"/>
          <w:szCs w:val="24"/>
        </w:rPr>
        <w:t>100 MHz, DMSO-</w:t>
      </w:r>
      <w:r w:rsidR="00FA0BBD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FA0BBD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FA0BBD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FA0BBD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B634CC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/</w:t>
      </w:r>
      <w:r w:rsidR="00FA0BBD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ppm</w:t>
      </w:r>
      <w:r w:rsidR="00FA0BBD" w:rsidRPr="00DE6A8C">
        <w:rPr>
          <w:rFonts w:ascii="Times New Roman" w:hAnsi="Times New Roman" w:cs="Times New Roman"/>
          <w:sz w:val="24"/>
          <w:szCs w:val="24"/>
        </w:rPr>
        <w:t>):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 52.8, 62.1, 106.2, 119.5, 120.8, 122.0, 125.4, 125.6, 125.8, 126.6, 126.7 (C-5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triazole), 126.9, 128.0, 134.5, 143.1, 143.2 (C-4 triazole), 145.0, 154.0, 165.9 (C=O amide); </w:t>
      </w:r>
      <w:r w:rsidR="00D60D45" w:rsidRPr="00DE6A8C">
        <w:rPr>
          <w:rFonts w:ascii="Times New Roman" w:hAnsi="Times New Roman" w:cs="Times New Roman"/>
          <w:sz w:val="24"/>
          <w:szCs w:val="24"/>
        </w:rPr>
        <w:t>ESI-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HRMS </w:t>
      </w:r>
      <w:r w:rsidR="00DC04F9" w:rsidRPr="00DE6A8C">
        <w:rPr>
          <w:rFonts w:ascii="Times New Roman" w:hAnsi="Times New Roman" w:cs="Times New Roman"/>
          <w:sz w:val="24"/>
          <w:szCs w:val="24"/>
        </w:rPr>
        <w:t>(</w:t>
      </w:r>
      <w:r w:rsidR="00DC04F9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DC04F9" w:rsidRPr="00DE6A8C">
        <w:rPr>
          <w:rFonts w:ascii="Times New Roman" w:hAnsi="Times New Roman" w:cs="Times New Roman"/>
          <w:sz w:val="24"/>
          <w:szCs w:val="24"/>
        </w:rPr>
        <w:t>/</w:t>
      </w:r>
      <w:r w:rsidR="00DC04F9" w:rsidRPr="00DE6A8C">
        <w:rPr>
          <w:rFonts w:ascii="Times New Roman" w:hAnsi="Times New Roman" w:cs="Times New Roman"/>
          <w:i/>
          <w:sz w:val="24"/>
          <w:szCs w:val="24"/>
        </w:rPr>
        <w:t>z</w:t>
      </w:r>
      <w:r w:rsidR="00DC04F9" w:rsidRPr="00DE6A8C">
        <w:rPr>
          <w:rFonts w:ascii="Times New Roman" w:hAnsi="Times New Roman" w:cs="Times New Roman"/>
          <w:sz w:val="24"/>
          <w:szCs w:val="24"/>
        </w:rPr>
        <w:t xml:space="preserve">) calculated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for </w:t>
      </w:r>
      <w:r w:rsidR="00DC04F9" w:rsidRPr="00DE6A8C">
        <w:rPr>
          <w:rFonts w:ascii="Times New Roman" w:hAnsi="Times New Roman" w:cs="Times New Roman"/>
          <w:sz w:val="24"/>
          <w:szCs w:val="24"/>
        </w:rPr>
        <w:t>[</w:t>
      </w:r>
      <w:r w:rsidR="00020F5B" w:rsidRPr="00DE6A8C">
        <w:rPr>
          <w:rFonts w:ascii="Times New Roman" w:hAnsi="Times New Roman" w:cs="Times New Roman"/>
          <w:sz w:val="24"/>
          <w:szCs w:val="24"/>
        </w:rPr>
        <w:t>C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020F5B" w:rsidRPr="00DE6A8C">
        <w:rPr>
          <w:rFonts w:ascii="Times New Roman" w:hAnsi="Times New Roman" w:cs="Times New Roman"/>
          <w:sz w:val="24"/>
          <w:szCs w:val="24"/>
        </w:rPr>
        <w:t>H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020F5B" w:rsidRPr="00DE6A8C">
        <w:rPr>
          <w:rFonts w:ascii="Times New Roman" w:hAnsi="Times New Roman" w:cs="Times New Roman"/>
          <w:sz w:val="24"/>
          <w:szCs w:val="24"/>
        </w:rPr>
        <w:t>N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020F5B" w:rsidRPr="00DE6A8C">
        <w:rPr>
          <w:rFonts w:ascii="Times New Roman" w:hAnsi="Times New Roman" w:cs="Times New Roman"/>
          <w:sz w:val="24"/>
          <w:szCs w:val="24"/>
        </w:rPr>
        <w:t>O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C04F9" w:rsidRPr="00DE6A8C">
        <w:rPr>
          <w:rFonts w:ascii="Times New Roman" w:hAnsi="Times New Roman" w:cs="Times New Roman"/>
          <w:sz w:val="24"/>
          <w:szCs w:val="24"/>
        </w:rPr>
        <w:t>+H]</w:t>
      </w:r>
      <w:r w:rsidR="00DC04F9" w:rsidRPr="00DE6A8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A10B32" w:rsidRPr="00DE6A8C">
        <w:rPr>
          <w:rFonts w:ascii="Times New Roman" w:hAnsi="Times New Roman" w:cs="Times New Roman"/>
          <w:sz w:val="24"/>
          <w:szCs w:val="24"/>
        </w:rPr>
        <w:t xml:space="preserve">404.1281 </w:t>
      </w:r>
      <w:r w:rsidR="009D7E63" w:rsidRPr="00DE6A8C">
        <w:rPr>
          <w:rFonts w:ascii="Times New Roman" w:hAnsi="Times New Roman" w:cs="Times New Roman"/>
          <w:sz w:val="24"/>
          <w:szCs w:val="24"/>
        </w:rPr>
        <w:t>Observed</w:t>
      </w:r>
      <w:r w:rsidR="00DC04F9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0662E0" w:rsidRPr="00DE6A8C">
        <w:rPr>
          <w:rFonts w:ascii="Times New Roman" w:hAnsi="Times New Roman" w:cs="Times New Roman"/>
          <w:sz w:val="24"/>
          <w:szCs w:val="24"/>
        </w:rPr>
        <w:t>403.9596.</w:t>
      </w:r>
    </w:p>
    <w:p w:rsidR="000662E0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662E0" w:rsidRPr="00DE6A8C" w:rsidRDefault="000662E0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object w:dxaOrig="3703" w:dyaOrig="1551">
          <v:shape id="_x0000_i1029" type="#_x0000_t75" style="width:185.25pt;height:77.25pt" o:ole="">
            <v:imagedata r:id="rId16" o:title=""/>
          </v:shape>
          <o:OLEObject Type="Embed" ProgID="ChemDraw.Document.6.0" ShapeID="_x0000_i1029" DrawAspect="Content" ObjectID="_1532527947" r:id="rId17"/>
        </w:object>
      </w:r>
    </w:p>
    <w:p w:rsidR="00756A86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</w:rPr>
        <w:t>N-(naphthalen-1-yl)-2-(4-((naphthalen-1-yloxy)methyl)-1H-1,2,3-triazol-1-yl)acetamide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b/>
          <w:sz w:val="24"/>
          <w:szCs w:val="24"/>
        </w:rPr>
        <w:t>(</w:t>
      </w:r>
      <w:r w:rsidR="00CC4051" w:rsidRPr="00DE6A8C">
        <w:rPr>
          <w:rFonts w:ascii="Times New Roman" w:hAnsi="Times New Roman" w:cs="Times New Roman"/>
          <w:b/>
          <w:sz w:val="24"/>
          <w:szCs w:val="24"/>
        </w:rPr>
        <w:t>7e</w:t>
      </w:r>
      <w:r w:rsidRPr="00DE6A8C">
        <w:rPr>
          <w:rFonts w:ascii="Times New Roman" w:hAnsi="Times New Roman" w:cs="Times New Roman"/>
          <w:b/>
          <w:sz w:val="24"/>
          <w:szCs w:val="24"/>
        </w:rPr>
        <w:t>)</w:t>
      </w:r>
      <w:r w:rsidR="004A5CE1" w:rsidRPr="00DE6A8C">
        <w:rPr>
          <w:rFonts w:ascii="Times New Roman" w:hAnsi="Times New Roman" w:cs="Times New Roman"/>
          <w:b/>
          <w:sz w:val="24"/>
          <w:szCs w:val="24"/>
        </w:rPr>
        <w:t>:</w:t>
      </w:r>
    </w:p>
    <w:p w:rsidR="000662E0" w:rsidRPr="00DE6A8C" w:rsidRDefault="00127817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t>L</w:t>
      </w:r>
      <w:r w:rsidR="000662E0" w:rsidRPr="00DE6A8C">
        <w:rPr>
          <w:rFonts w:ascii="Times New Roman" w:hAnsi="Times New Roman" w:cs="Times New Roman"/>
          <w:sz w:val="24"/>
          <w:szCs w:val="24"/>
        </w:rPr>
        <w:t>ight yellow solid; Yield: 91%; m.p. 182-184 ºC; FTIR (KBr): 3255 (N-H str., amide), 3152 (C-H str., triazole ring), 3055</w:t>
      </w:r>
      <w:r w:rsidR="0000042D" w:rsidRPr="00DE6A8C">
        <w:rPr>
          <w:rFonts w:ascii="Times New Roman" w:hAnsi="Times New Roman" w:cs="Times New Roman"/>
          <w:sz w:val="24"/>
          <w:szCs w:val="24"/>
        </w:rPr>
        <w:t xml:space="preserve"> (C-H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2985, 1672 (C=O str., amide), 1610, 1550, 1508</w:t>
      </w:r>
      <w:r w:rsidR="00301A51" w:rsidRPr="00DE6A8C">
        <w:rPr>
          <w:rFonts w:ascii="Times New Roman" w:hAnsi="Times New Roman" w:cs="Times New Roman"/>
          <w:sz w:val="24"/>
          <w:szCs w:val="24"/>
        </w:rPr>
        <w:t xml:space="preserve"> (C=C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1267</w:t>
      </w:r>
      <w:r w:rsidR="003C73C8" w:rsidRPr="00DE6A8C">
        <w:rPr>
          <w:rFonts w:ascii="Times New Roman" w:hAnsi="Times New Roman" w:cs="Times New Roman"/>
          <w:sz w:val="24"/>
          <w:szCs w:val="24"/>
        </w:rPr>
        <w:t xml:space="preserve"> (C-O asym. str., ether)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101 </w:t>
      </w:r>
      <w:r w:rsidR="00A42FE4" w:rsidRPr="00DE6A8C">
        <w:rPr>
          <w:rFonts w:ascii="Times New Roman" w:hAnsi="Times New Roman" w:cs="Times New Roman"/>
          <w:sz w:val="24"/>
          <w:szCs w:val="24"/>
        </w:rPr>
        <w:t>(C-O sym. str., ether)</w:t>
      </w:r>
      <w:r w:rsidR="00D53446" w:rsidRPr="00DE6A8C">
        <w:rPr>
          <w:rFonts w:ascii="Times New Roman" w:hAnsi="Times New Roman" w:cs="Times New Roman"/>
          <w:sz w:val="24"/>
          <w:szCs w:val="24"/>
        </w:rPr>
        <w:t xml:space="preserve"> cm</w:t>
      </w:r>
      <w:r w:rsidR="00D53446" w:rsidRPr="00DE6A8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662E0" w:rsidRPr="00DE6A8C">
        <w:rPr>
          <w:rFonts w:ascii="Times New Roman" w:hAnsi="Times New Roman" w:cs="Times New Roman"/>
          <w:sz w:val="24"/>
          <w:szCs w:val="24"/>
        </w:rPr>
        <w:t>H NMR (</w:t>
      </w:r>
      <w:r w:rsidR="00875C87" w:rsidRPr="00DE6A8C">
        <w:rPr>
          <w:rFonts w:ascii="Times New Roman" w:hAnsi="Times New Roman" w:cs="Times New Roman"/>
          <w:sz w:val="24"/>
          <w:szCs w:val="24"/>
        </w:rPr>
        <w:t>400 MHz, DMSO-</w:t>
      </w:r>
      <w:r w:rsidR="00875C87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75C87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875C87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526838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 ppm</w:t>
      </w:r>
      <w:r w:rsidR="00035A02" w:rsidRPr="00DE6A8C">
        <w:rPr>
          <w:rFonts w:ascii="Times New Roman" w:hAnsi="Times New Roman" w:cs="Times New Roman"/>
          <w:sz w:val="24"/>
          <w:szCs w:val="24"/>
        </w:rPr>
        <w:t>):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 5.40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O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5.60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N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7.23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A64B5C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A64B5C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A64B5C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46-7.54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0662E0" w:rsidRPr="00DE6A8C">
        <w:rPr>
          <w:rFonts w:ascii="Times New Roman" w:hAnsi="Times New Roman" w:cs="Times New Roman"/>
          <w:sz w:val="24"/>
          <w:szCs w:val="24"/>
        </w:rPr>
        <w:t>, 7H, Ar-H), 7.59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A64B5C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A64B5C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A64B5C" w:rsidRPr="00DE6A8C">
        <w:rPr>
          <w:rFonts w:ascii="Times New Roman" w:hAnsi="Times New Roman" w:cs="Times New Roman"/>
          <w:sz w:val="24"/>
          <w:szCs w:val="24"/>
        </w:rPr>
        <w:t>8.0 H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z), 7.74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A64B5C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A64B5C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A64B5C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80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A64B5C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A64B5C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A64B5C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88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A64B5C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A64B5C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A64B5C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8.14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2H</w:t>
      </w:r>
      <w:r w:rsidR="00A64B5C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A64B5C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A64B5C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8.44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1H, C-H triazole), 10.47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H, N-H amide)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662E0" w:rsidRPr="00DE6A8C">
        <w:rPr>
          <w:rFonts w:ascii="Times New Roman" w:hAnsi="Times New Roman" w:cs="Times New Roman"/>
          <w:sz w:val="24"/>
          <w:szCs w:val="24"/>
        </w:rPr>
        <w:t>C NMR (</w:t>
      </w:r>
      <w:r w:rsidR="00FA0BBD" w:rsidRPr="00DE6A8C">
        <w:rPr>
          <w:rFonts w:ascii="Times New Roman" w:hAnsi="Times New Roman" w:cs="Times New Roman"/>
          <w:sz w:val="24"/>
          <w:szCs w:val="24"/>
        </w:rPr>
        <w:t>100 MHz, DMSO-</w:t>
      </w:r>
      <w:r w:rsidR="00FA0BBD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FA0BBD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FA0BBD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FA0BBD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B634CC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/</w:t>
      </w:r>
      <w:r w:rsidR="00FA0BBD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ppm</w:t>
      </w:r>
      <w:r w:rsidR="00FA0BBD" w:rsidRPr="00DE6A8C">
        <w:rPr>
          <w:rFonts w:ascii="Times New Roman" w:hAnsi="Times New Roman" w:cs="Times New Roman"/>
          <w:sz w:val="24"/>
          <w:szCs w:val="24"/>
        </w:rPr>
        <w:t>):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 52.6,</w:t>
      </w:r>
      <w:r w:rsidR="000662E0" w:rsidRPr="00DE6A8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62.1,</w:t>
      </w:r>
      <w:r w:rsidR="000662E0" w:rsidRPr="00DE6A8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06.2,</w:t>
      </w:r>
      <w:r w:rsidR="000662E0" w:rsidRPr="00DE6A8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0.8,</w:t>
      </w:r>
      <w:r w:rsidR="000662E0" w:rsidRPr="00DE6A8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2.0,</w:t>
      </w:r>
      <w:r w:rsidR="000662E0" w:rsidRPr="00DE6A8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3.1,</w:t>
      </w:r>
      <w:r w:rsidR="000662E0" w:rsidRPr="00DE6A8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5.4,</w:t>
      </w:r>
      <w:r w:rsidR="000662E0" w:rsidRPr="00DE6A8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5.8, 126.2, 126.5, 126.8 (C-5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triazole), 126.9,</w:t>
      </w:r>
      <w:r w:rsidR="000662E0" w:rsidRPr="00DE6A8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8.0, 128.7, 133.2,</w:t>
      </w:r>
      <w:r w:rsidR="000662E0" w:rsidRPr="00DE6A8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34.2,</w:t>
      </w:r>
      <w:r w:rsidR="000662E0" w:rsidRPr="00DE6A8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34.5,</w:t>
      </w:r>
      <w:r w:rsidR="000662E0" w:rsidRPr="00DE6A8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43.2 (C-4 triazole),</w:t>
      </w:r>
      <w:r w:rsidR="000662E0" w:rsidRPr="00DE6A8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54.0,</w:t>
      </w:r>
      <w:r w:rsidR="000662E0" w:rsidRPr="00DE6A8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165.6 (C=O amide); </w:t>
      </w:r>
      <w:r w:rsidR="00D60D45" w:rsidRPr="00DE6A8C">
        <w:rPr>
          <w:rFonts w:ascii="Times New Roman" w:hAnsi="Times New Roman" w:cs="Times New Roman"/>
          <w:sz w:val="24"/>
          <w:szCs w:val="24"/>
        </w:rPr>
        <w:t>ESI-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HRMS </w:t>
      </w:r>
      <w:r w:rsidR="003F0E64" w:rsidRPr="00DE6A8C">
        <w:rPr>
          <w:rFonts w:ascii="Times New Roman" w:hAnsi="Times New Roman" w:cs="Times New Roman"/>
          <w:sz w:val="24"/>
          <w:szCs w:val="24"/>
        </w:rPr>
        <w:t>(</w:t>
      </w:r>
      <w:r w:rsidR="003F0E64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3F0E64" w:rsidRPr="00DE6A8C">
        <w:rPr>
          <w:rFonts w:ascii="Times New Roman" w:hAnsi="Times New Roman" w:cs="Times New Roman"/>
          <w:sz w:val="24"/>
          <w:szCs w:val="24"/>
        </w:rPr>
        <w:t>/</w:t>
      </w:r>
      <w:r w:rsidR="003F0E64" w:rsidRPr="00DE6A8C">
        <w:rPr>
          <w:rFonts w:ascii="Times New Roman" w:hAnsi="Times New Roman" w:cs="Times New Roman"/>
          <w:i/>
          <w:sz w:val="24"/>
          <w:szCs w:val="24"/>
        </w:rPr>
        <w:t>z</w:t>
      </w:r>
      <w:r w:rsidR="003F0E64" w:rsidRPr="00DE6A8C">
        <w:rPr>
          <w:rFonts w:ascii="Times New Roman" w:hAnsi="Times New Roman" w:cs="Times New Roman"/>
          <w:sz w:val="24"/>
          <w:szCs w:val="24"/>
        </w:rPr>
        <w:t xml:space="preserve">) calculated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for </w:t>
      </w:r>
      <w:r w:rsidR="0082310E" w:rsidRPr="00DE6A8C">
        <w:rPr>
          <w:rFonts w:ascii="Times New Roman" w:hAnsi="Times New Roman" w:cs="Times New Roman"/>
          <w:sz w:val="24"/>
          <w:szCs w:val="24"/>
        </w:rPr>
        <w:t>[</w:t>
      </w:r>
      <w:r w:rsidR="00020F5B" w:rsidRPr="00DE6A8C">
        <w:rPr>
          <w:rFonts w:ascii="Times New Roman" w:hAnsi="Times New Roman" w:cs="Times New Roman"/>
          <w:sz w:val="24"/>
          <w:szCs w:val="24"/>
        </w:rPr>
        <w:t>C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5</w:t>
      </w:r>
      <w:r w:rsidR="00020F5B" w:rsidRPr="00DE6A8C">
        <w:rPr>
          <w:rFonts w:ascii="Times New Roman" w:hAnsi="Times New Roman" w:cs="Times New Roman"/>
          <w:sz w:val="24"/>
          <w:szCs w:val="24"/>
        </w:rPr>
        <w:t>H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="00020F5B" w:rsidRPr="00DE6A8C">
        <w:rPr>
          <w:rFonts w:ascii="Times New Roman" w:hAnsi="Times New Roman" w:cs="Times New Roman"/>
          <w:sz w:val="24"/>
          <w:szCs w:val="24"/>
        </w:rPr>
        <w:t>N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20F5B" w:rsidRPr="00DE6A8C">
        <w:rPr>
          <w:rFonts w:ascii="Times New Roman" w:hAnsi="Times New Roman" w:cs="Times New Roman"/>
          <w:sz w:val="24"/>
          <w:szCs w:val="24"/>
        </w:rPr>
        <w:t>O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310E" w:rsidRPr="00DE6A8C">
        <w:rPr>
          <w:rFonts w:ascii="Times New Roman" w:hAnsi="Times New Roman" w:cs="Times New Roman"/>
          <w:sz w:val="24"/>
          <w:szCs w:val="24"/>
        </w:rPr>
        <w:t>+H]</w:t>
      </w:r>
      <w:r w:rsidR="0082310E" w:rsidRPr="00DE6A8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3F0E64" w:rsidRPr="00DE6A8C">
        <w:rPr>
          <w:rFonts w:ascii="Times New Roman" w:hAnsi="Times New Roman" w:cs="Times New Roman"/>
          <w:sz w:val="24"/>
          <w:szCs w:val="24"/>
        </w:rPr>
        <w:t xml:space="preserve">409.1586 </w:t>
      </w:r>
      <w:r w:rsidR="009D7E63" w:rsidRPr="00DE6A8C">
        <w:rPr>
          <w:rFonts w:ascii="Times New Roman" w:hAnsi="Times New Roman" w:cs="Times New Roman"/>
          <w:sz w:val="24"/>
          <w:szCs w:val="24"/>
        </w:rPr>
        <w:t>Observed</w:t>
      </w:r>
      <w:r w:rsidR="003F0E64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0662E0" w:rsidRPr="00DE6A8C">
        <w:rPr>
          <w:rFonts w:ascii="Times New Roman" w:hAnsi="Times New Roman" w:cs="Times New Roman"/>
          <w:sz w:val="24"/>
          <w:szCs w:val="24"/>
        </w:rPr>
        <w:t>408.9689.</w:t>
      </w:r>
    </w:p>
    <w:p w:rsidR="000662E0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662E0" w:rsidRPr="00DE6A8C" w:rsidRDefault="000662E0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object w:dxaOrig="4113" w:dyaOrig="1737">
          <v:shape id="_x0000_i1030" type="#_x0000_t75" style="width:205.5pt;height:87pt" o:ole="">
            <v:imagedata r:id="rId18" o:title=""/>
          </v:shape>
          <o:OLEObject Type="Embed" ProgID="ChemDraw.Document.6.0" ShapeID="_x0000_i1030" DrawAspect="Content" ObjectID="_1532527948" r:id="rId19"/>
        </w:object>
      </w:r>
    </w:p>
    <w:p w:rsidR="00756A86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</w:rPr>
        <w:t>2-(4-((naphthalen-2-yloxy)methyl)-1H-1,2,3-triazol-1-yl)-N-phenylacetamide</w:t>
      </w:r>
      <w:r w:rsidRPr="00DE6A8C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C4051" w:rsidRPr="00DE6A8C">
        <w:rPr>
          <w:rFonts w:ascii="Times New Roman" w:hAnsi="Times New Roman" w:cs="Times New Roman"/>
          <w:b/>
          <w:sz w:val="24"/>
          <w:szCs w:val="24"/>
        </w:rPr>
        <w:t>10a</w:t>
      </w:r>
      <w:r w:rsidRPr="00DE6A8C">
        <w:rPr>
          <w:rFonts w:ascii="Times New Roman" w:hAnsi="Times New Roman" w:cs="Times New Roman"/>
          <w:b/>
          <w:sz w:val="24"/>
          <w:szCs w:val="24"/>
        </w:rPr>
        <w:t>)</w:t>
      </w:r>
      <w:r w:rsidR="004A5CE1" w:rsidRPr="00DE6A8C">
        <w:rPr>
          <w:rFonts w:ascii="Times New Roman" w:hAnsi="Times New Roman" w:cs="Times New Roman"/>
          <w:b/>
          <w:sz w:val="24"/>
          <w:szCs w:val="24"/>
        </w:rPr>
        <w:t>:</w:t>
      </w:r>
    </w:p>
    <w:p w:rsidR="000662E0" w:rsidRPr="00DE6A8C" w:rsidRDefault="00127817" w:rsidP="00DE6A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t>W</w:t>
      </w:r>
      <w:r w:rsidR="000662E0" w:rsidRPr="00DE6A8C">
        <w:rPr>
          <w:rFonts w:ascii="Times New Roman" w:hAnsi="Times New Roman" w:cs="Times New Roman"/>
          <w:sz w:val="24"/>
          <w:szCs w:val="24"/>
        </w:rPr>
        <w:t>hite solid; Yield: 67%; m.p. 202-204 ºC; FTIR (KBr): 3267 (N-H str., amide), 3136 (C-H str., triazole ring), 3084</w:t>
      </w:r>
      <w:r w:rsidR="0000042D" w:rsidRPr="00DE6A8C">
        <w:rPr>
          <w:rFonts w:ascii="Times New Roman" w:hAnsi="Times New Roman" w:cs="Times New Roman"/>
          <w:sz w:val="24"/>
          <w:szCs w:val="24"/>
        </w:rPr>
        <w:t xml:space="preserve"> (C-H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2927, 1668 (C=O str., amide), 1608, 1554, 1504</w:t>
      </w:r>
      <w:r w:rsidR="00301A51" w:rsidRPr="00DE6A8C">
        <w:rPr>
          <w:rFonts w:ascii="Times New Roman" w:hAnsi="Times New Roman" w:cs="Times New Roman"/>
          <w:sz w:val="24"/>
          <w:szCs w:val="24"/>
        </w:rPr>
        <w:t xml:space="preserve"> (C=C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1261</w:t>
      </w:r>
      <w:r w:rsidR="003C73C8" w:rsidRPr="00DE6A8C">
        <w:rPr>
          <w:rFonts w:ascii="Times New Roman" w:hAnsi="Times New Roman" w:cs="Times New Roman"/>
          <w:sz w:val="24"/>
          <w:szCs w:val="24"/>
        </w:rPr>
        <w:t xml:space="preserve"> (C-O asym. str., ether)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178 </w:t>
      </w:r>
      <w:r w:rsidR="00A42FE4" w:rsidRPr="00DE6A8C">
        <w:rPr>
          <w:rFonts w:ascii="Times New Roman" w:hAnsi="Times New Roman" w:cs="Times New Roman"/>
          <w:sz w:val="24"/>
          <w:szCs w:val="24"/>
        </w:rPr>
        <w:t>(C-O sym. str., ether)</w:t>
      </w:r>
      <w:r w:rsidR="00D53446" w:rsidRPr="00DE6A8C">
        <w:rPr>
          <w:rFonts w:ascii="Times New Roman" w:hAnsi="Times New Roman" w:cs="Times New Roman"/>
          <w:sz w:val="24"/>
          <w:szCs w:val="24"/>
        </w:rPr>
        <w:t xml:space="preserve"> cm</w:t>
      </w:r>
      <w:r w:rsidR="00D53446" w:rsidRPr="00DE6A8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662E0" w:rsidRPr="00DE6A8C">
        <w:rPr>
          <w:rFonts w:ascii="Times New Roman" w:hAnsi="Times New Roman" w:cs="Times New Roman"/>
          <w:sz w:val="24"/>
          <w:szCs w:val="24"/>
        </w:rPr>
        <w:t>H NMR (</w:t>
      </w:r>
      <w:r w:rsidR="00875C87" w:rsidRPr="00DE6A8C">
        <w:rPr>
          <w:rFonts w:ascii="Times New Roman" w:hAnsi="Times New Roman" w:cs="Times New Roman"/>
          <w:sz w:val="24"/>
          <w:szCs w:val="24"/>
        </w:rPr>
        <w:t>400 MHz, DMSO-</w:t>
      </w:r>
      <w:r w:rsidR="00875C87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75C87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875C87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526838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 ppm</w:t>
      </w:r>
      <w:r w:rsidR="00035A02" w:rsidRPr="00DE6A8C">
        <w:rPr>
          <w:rFonts w:ascii="Times New Roman" w:hAnsi="Times New Roman" w:cs="Times New Roman"/>
          <w:sz w:val="24"/>
          <w:szCs w:val="24"/>
        </w:rPr>
        <w:t>):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 5.31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O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5.38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N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7.10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t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5432E8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5432E8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5432E8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22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5432E8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5432E8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5432E8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33-7.39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0662E0" w:rsidRPr="00DE6A8C">
        <w:rPr>
          <w:rFonts w:ascii="Times New Roman" w:hAnsi="Times New Roman" w:cs="Times New Roman"/>
          <w:sz w:val="24"/>
          <w:szCs w:val="24"/>
        </w:rPr>
        <w:t>, 3H, Ar-H), 7.55-7.59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Ar-H), 7.60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2H</w:t>
      </w:r>
      <w:r w:rsidR="005432E8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5432E8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5432E8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85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3H</w:t>
      </w:r>
      <w:r w:rsidR="005432E8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5432E8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5432E8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8.34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1H, C-H triazole), 10.51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H, N-H amide)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662E0" w:rsidRPr="00DE6A8C">
        <w:rPr>
          <w:rFonts w:ascii="Times New Roman" w:hAnsi="Times New Roman" w:cs="Times New Roman"/>
          <w:sz w:val="24"/>
          <w:szCs w:val="24"/>
        </w:rPr>
        <w:t>C NMR (</w:t>
      </w:r>
      <w:r w:rsidR="00FA0BBD" w:rsidRPr="00DE6A8C">
        <w:rPr>
          <w:rFonts w:ascii="Times New Roman" w:hAnsi="Times New Roman" w:cs="Times New Roman"/>
          <w:sz w:val="24"/>
          <w:szCs w:val="24"/>
        </w:rPr>
        <w:t>100 MHz, DMSO-</w:t>
      </w:r>
      <w:r w:rsidR="00FA0BBD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FA0BBD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FA0BBD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FA0BBD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B634CC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/</w:t>
      </w:r>
      <w:r w:rsidR="00FA0BBD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ppm</w:t>
      </w:r>
      <w:r w:rsidR="00FA0BBD" w:rsidRPr="00DE6A8C">
        <w:rPr>
          <w:rFonts w:ascii="Times New Roman" w:hAnsi="Times New Roman" w:cs="Times New Roman"/>
          <w:sz w:val="24"/>
          <w:szCs w:val="24"/>
        </w:rPr>
        <w:t>):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 52.7, 61.5, 107.6, 119.2, 119.7, 124.2, 124.3, 126.9 (C-5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triazole), 127.2, 128.0, 129.1, 129.4, 129.8, 134.7, 138.9, 142.9 (C-4 triazole), 156.4, 164.7 (C=O amide); </w:t>
      </w:r>
      <w:r w:rsidR="00D60D45" w:rsidRPr="00DE6A8C">
        <w:rPr>
          <w:rFonts w:ascii="Times New Roman" w:hAnsi="Times New Roman" w:cs="Times New Roman"/>
          <w:sz w:val="24"/>
          <w:szCs w:val="24"/>
        </w:rPr>
        <w:t>ESI-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HRMS </w:t>
      </w:r>
      <w:r w:rsidR="0082310E" w:rsidRPr="00DE6A8C">
        <w:rPr>
          <w:rFonts w:ascii="Times New Roman" w:hAnsi="Times New Roman" w:cs="Times New Roman"/>
          <w:sz w:val="24"/>
          <w:szCs w:val="24"/>
        </w:rPr>
        <w:t>(</w:t>
      </w:r>
      <w:r w:rsidR="0082310E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82310E" w:rsidRPr="00DE6A8C">
        <w:rPr>
          <w:rFonts w:ascii="Times New Roman" w:hAnsi="Times New Roman" w:cs="Times New Roman"/>
          <w:sz w:val="24"/>
          <w:szCs w:val="24"/>
        </w:rPr>
        <w:t>/</w:t>
      </w:r>
      <w:r w:rsidR="0082310E" w:rsidRPr="00DE6A8C">
        <w:rPr>
          <w:rFonts w:ascii="Times New Roman" w:hAnsi="Times New Roman" w:cs="Times New Roman"/>
          <w:i/>
          <w:sz w:val="24"/>
          <w:szCs w:val="24"/>
        </w:rPr>
        <w:t>z</w:t>
      </w:r>
      <w:r w:rsidR="0082310E" w:rsidRPr="00DE6A8C">
        <w:rPr>
          <w:rFonts w:ascii="Times New Roman" w:hAnsi="Times New Roman" w:cs="Times New Roman"/>
          <w:sz w:val="24"/>
          <w:szCs w:val="24"/>
        </w:rPr>
        <w:t xml:space="preserve">) calculated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for </w:t>
      </w:r>
      <w:r w:rsidR="0082310E" w:rsidRPr="00DE6A8C">
        <w:rPr>
          <w:rFonts w:ascii="Times New Roman" w:hAnsi="Times New Roman" w:cs="Times New Roman"/>
          <w:sz w:val="24"/>
          <w:szCs w:val="24"/>
        </w:rPr>
        <w:t>[</w:t>
      </w:r>
      <w:r w:rsidR="00020F5B" w:rsidRPr="00DE6A8C">
        <w:rPr>
          <w:rFonts w:ascii="Times New Roman" w:hAnsi="Times New Roman" w:cs="Times New Roman"/>
          <w:sz w:val="24"/>
          <w:szCs w:val="24"/>
        </w:rPr>
        <w:t>C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020F5B" w:rsidRPr="00DE6A8C">
        <w:rPr>
          <w:rFonts w:ascii="Times New Roman" w:hAnsi="Times New Roman" w:cs="Times New Roman"/>
          <w:sz w:val="24"/>
          <w:szCs w:val="24"/>
        </w:rPr>
        <w:t>H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="00020F5B" w:rsidRPr="00DE6A8C">
        <w:rPr>
          <w:rFonts w:ascii="Times New Roman" w:hAnsi="Times New Roman" w:cs="Times New Roman"/>
          <w:sz w:val="24"/>
          <w:szCs w:val="24"/>
        </w:rPr>
        <w:t>N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20F5B" w:rsidRPr="00DE6A8C">
        <w:rPr>
          <w:rFonts w:ascii="Times New Roman" w:hAnsi="Times New Roman" w:cs="Times New Roman"/>
          <w:sz w:val="24"/>
          <w:szCs w:val="24"/>
        </w:rPr>
        <w:t>O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310E" w:rsidRPr="00DE6A8C">
        <w:rPr>
          <w:rFonts w:ascii="Times New Roman" w:hAnsi="Times New Roman" w:cs="Times New Roman"/>
          <w:sz w:val="24"/>
          <w:szCs w:val="24"/>
        </w:rPr>
        <w:t>+H]</w:t>
      </w:r>
      <w:r w:rsidR="0082310E" w:rsidRPr="00DE6A8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82310E" w:rsidRPr="00DE6A8C">
        <w:rPr>
          <w:rFonts w:ascii="Times New Roman" w:hAnsi="Times New Roman" w:cs="Times New Roman"/>
          <w:sz w:val="24"/>
          <w:szCs w:val="24"/>
        </w:rPr>
        <w:t>35</w:t>
      </w:r>
      <w:r w:rsidR="0034688A" w:rsidRPr="00DE6A8C">
        <w:rPr>
          <w:rFonts w:ascii="Times New Roman" w:hAnsi="Times New Roman" w:cs="Times New Roman"/>
          <w:sz w:val="24"/>
          <w:szCs w:val="24"/>
        </w:rPr>
        <w:t>9</w:t>
      </w:r>
      <w:r w:rsidR="0082310E" w:rsidRPr="00DE6A8C">
        <w:rPr>
          <w:rFonts w:ascii="Times New Roman" w:hAnsi="Times New Roman" w:cs="Times New Roman"/>
          <w:sz w:val="24"/>
          <w:szCs w:val="24"/>
        </w:rPr>
        <w:t xml:space="preserve">.1430 </w:t>
      </w:r>
      <w:r w:rsidR="009D7E63" w:rsidRPr="00DE6A8C">
        <w:rPr>
          <w:rFonts w:ascii="Times New Roman" w:hAnsi="Times New Roman" w:cs="Times New Roman"/>
          <w:sz w:val="24"/>
          <w:szCs w:val="24"/>
        </w:rPr>
        <w:t>Observed</w:t>
      </w:r>
      <w:r w:rsidR="0082310E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0662E0" w:rsidRPr="00DE6A8C">
        <w:rPr>
          <w:rFonts w:ascii="Times New Roman" w:hAnsi="Times New Roman" w:cs="Times New Roman"/>
          <w:sz w:val="24"/>
          <w:szCs w:val="24"/>
        </w:rPr>
        <w:t>358.9767.</w:t>
      </w:r>
    </w:p>
    <w:p w:rsidR="00E70CCF" w:rsidRPr="00DE6A8C" w:rsidRDefault="00E70CCF" w:rsidP="00DE6A8C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662E0" w:rsidRPr="00DE6A8C" w:rsidRDefault="000662E0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object w:dxaOrig="4466" w:dyaOrig="2165">
          <v:shape id="_x0000_i1031" type="#_x0000_t75" style="width:223.5pt;height:108pt" o:ole="">
            <v:imagedata r:id="rId20" o:title=""/>
          </v:shape>
          <o:OLEObject Type="Embed" ProgID="ChemDraw.Document.6.0" ShapeID="_x0000_i1031" DrawAspect="Content" ObjectID="_1532527949" r:id="rId21"/>
        </w:object>
      </w:r>
    </w:p>
    <w:p w:rsidR="00756A86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</w:rPr>
        <w:t>N-(4-methoxyphenyl)-2-(4-((naphthalen-2-yloxy</w:t>
      </w:r>
      <w:r w:rsidR="00756A86" w:rsidRPr="00DE6A8C">
        <w:rPr>
          <w:rFonts w:ascii="Times New Roman" w:hAnsi="Times New Roman" w:cs="Times New Roman"/>
          <w:i/>
          <w:sz w:val="24"/>
          <w:szCs w:val="24"/>
        </w:rPr>
        <w:t>)methyl)-1H-1,2,3-triazol-1-yl)</w:t>
      </w:r>
      <w:r w:rsidRPr="00DE6A8C">
        <w:rPr>
          <w:rFonts w:ascii="Times New Roman" w:hAnsi="Times New Roman" w:cs="Times New Roman"/>
          <w:i/>
          <w:sz w:val="24"/>
          <w:szCs w:val="24"/>
        </w:rPr>
        <w:t>acetamide</w:t>
      </w:r>
      <w:r w:rsidRPr="00DE6A8C">
        <w:rPr>
          <w:rFonts w:ascii="Times New Roman" w:hAnsi="Times New Roman" w:cs="Times New Roman"/>
          <w:b/>
          <w:sz w:val="24"/>
          <w:szCs w:val="24"/>
        </w:rPr>
        <w:t xml:space="preserve"> (1</w:t>
      </w:r>
      <w:r w:rsidR="00CC4051" w:rsidRPr="00DE6A8C">
        <w:rPr>
          <w:rFonts w:ascii="Times New Roman" w:hAnsi="Times New Roman" w:cs="Times New Roman"/>
          <w:b/>
          <w:sz w:val="24"/>
          <w:szCs w:val="24"/>
        </w:rPr>
        <w:t>0b</w:t>
      </w:r>
      <w:r w:rsidRPr="00DE6A8C">
        <w:rPr>
          <w:rFonts w:ascii="Times New Roman" w:hAnsi="Times New Roman" w:cs="Times New Roman"/>
          <w:b/>
          <w:sz w:val="24"/>
          <w:szCs w:val="24"/>
        </w:rPr>
        <w:t>)</w:t>
      </w:r>
      <w:r w:rsidR="004A5CE1" w:rsidRPr="00DE6A8C">
        <w:rPr>
          <w:rFonts w:ascii="Times New Roman" w:hAnsi="Times New Roman" w:cs="Times New Roman"/>
          <w:b/>
          <w:sz w:val="24"/>
          <w:szCs w:val="24"/>
        </w:rPr>
        <w:t>:</w:t>
      </w:r>
    </w:p>
    <w:p w:rsidR="000662E0" w:rsidRPr="00DE6A8C" w:rsidRDefault="00127817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t>W</w:t>
      </w:r>
      <w:r w:rsidR="000662E0" w:rsidRPr="00DE6A8C">
        <w:rPr>
          <w:rFonts w:ascii="Times New Roman" w:hAnsi="Times New Roman" w:cs="Times New Roman"/>
          <w:sz w:val="24"/>
          <w:szCs w:val="24"/>
        </w:rPr>
        <w:t>hite solid; Yield: 62%;</w:t>
      </w:r>
      <w:r w:rsidR="000662E0" w:rsidRPr="00DE6A8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m.p. 198-200 ºC; FTIR (KBr): 3282 (N-H str., amide), 3138 (C-H str., triazole ring), 3059</w:t>
      </w:r>
      <w:r w:rsidR="0000042D" w:rsidRPr="00DE6A8C">
        <w:rPr>
          <w:rFonts w:ascii="Times New Roman" w:hAnsi="Times New Roman" w:cs="Times New Roman"/>
          <w:sz w:val="24"/>
          <w:szCs w:val="24"/>
        </w:rPr>
        <w:t xml:space="preserve"> (C-H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2947, 1678 (C=O str., amide), 1600, 1546, 1514</w:t>
      </w:r>
      <w:r w:rsidR="00301A51" w:rsidRPr="00DE6A8C">
        <w:rPr>
          <w:rFonts w:ascii="Times New Roman" w:hAnsi="Times New Roman" w:cs="Times New Roman"/>
          <w:sz w:val="24"/>
          <w:szCs w:val="24"/>
        </w:rPr>
        <w:t xml:space="preserve"> (C=C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1240</w:t>
      </w:r>
      <w:r w:rsidR="003C73C8" w:rsidRPr="00DE6A8C">
        <w:rPr>
          <w:rFonts w:ascii="Times New Roman" w:hAnsi="Times New Roman" w:cs="Times New Roman"/>
          <w:sz w:val="24"/>
          <w:szCs w:val="24"/>
        </w:rPr>
        <w:t xml:space="preserve"> (C-O asym. str., ether)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178 </w:t>
      </w:r>
      <w:r w:rsidR="00A42FE4" w:rsidRPr="00DE6A8C">
        <w:rPr>
          <w:rFonts w:ascii="Times New Roman" w:hAnsi="Times New Roman" w:cs="Times New Roman"/>
          <w:sz w:val="24"/>
          <w:szCs w:val="24"/>
        </w:rPr>
        <w:t>(C-O sym. str., ether)</w:t>
      </w:r>
      <w:r w:rsidR="0020505E" w:rsidRPr="00DE6A8C">
        <w:rPr>
          <w:rFonts w:ascii="Times New Roman" w:hAnsi="Times New Roman" w:cs="Times New Roman"/>
          <w:sz w:val="24"/>
          <w:szCs w:val="24"/>
        </w:rPr>
        <w:t xml:space="preserve"> cm</w:t>
      </w:r>
      <w:r w:rsidR="0020505E" w:rsidRPr="00DE6A8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662E0" w:rsidRPr="00DE6A8C">
        <w:rPr>
          <w:rFonts w:ascii="Times New Roman" w:hAnsi="Times New Roman" w:cs="Times New Roman"/>
          <w:sz w:val="24"/>
          <w:szCs w:val="24"/>
        </w:rPr>
        <w:t>H NMR (</w:t>
      </w:r>
      <w:r w:rsidR="00875C87" w:rsidRPr="00DE6A8C">
        <w:rPr>
          <w:rFonts w:ascii="Times New Roman" w:hAnsi="Times New Roman" w:cs="Times New Roman"/>
          <w:sz w:val="24"/>
          <w:szCs w:val="24"/>
        </w:rPr>
        <w:t>400 MHz, DMSO-</w:t>
      </w:r>
      <w:r w:rsidR="00875C87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75C87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875C87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526838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 ppm</w:t>
      </w:r>
      <w:r w:rsidR="00035A02" w:rsidRPr="00DE6A8C">
        <w:rPr>
          <w:rFonts w:ascii="Times New Roman" w:hAnsi="Times New Roman" w:cs="Times New Roman"/>
          <w:sz w:val="24"/>
          <w:szCs w:val="24"/>
        </w:rPr>
        <w:t>):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 3.73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3H, O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662E0" w:rsidRPr="00DE6A8C">
        <w:rPr>
          <w:rFonts w:ascii="Times New Roman" w:hAnsi="Times New Roman" w:cs="Times New Roman"/>
          <w:sz w:val="24"/>
          <w:szCs w:val="24"/>
        </w:rPr>
        <w:t>), 5.30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O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5.33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N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6.91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2H</w:t>
      </w:r>
      <w:r w:rsidR="009E2011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9E2011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9E2011" w:rsidRPr="00DE6A8C">
        <w:rPr>
          <w:rFonts w:ascii="Times New Roman" w:hAnsi="Times New Roman" w:cs="Times New Roman"/>
          <w:sz w:val="24"/>
          <w:szCs w:val="24"/>
        </w:rPr>
        <w:t>12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22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9E2011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9E2011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9E2011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37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9E2011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9E2011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9E2011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48-7.55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0662E0" w:rsidRPr="00DE6A8C">
        <w:rPr>
          <w:rFonts w:ascii="Times New Roman" w:hAnsi="Times New Roman" w:cs="Times New Roman"/>
          <w:sz w:val="24"/>
          <w:szCs w:val="24"/>
        </w:rPr>
        <w:t>, 4H, Ar-H), 7.85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3H</w:t>
      </w:r>
      <w:r w:rsidR="009E2011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9E2011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9E2011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8.32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1H, C-H triazole), 10.36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H, N-H amide)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662E0" w:rsidRPr="00DE6A8C">
        <w:rPr>
          <w:rFonts w:ascii="Times New Roman" w:hAnsi="Times New Roman" w:cs="Times New Roman"/>
          <w:sz w:val="24"/>
          <w:szCs w:val="24"/>
        </w:rPr>
        <w:t>C NMR (</w:t>
      </w:r>
      <w:r w:rsidR="00FA0BBD" w:rsidRPr="00DE6A8C">
        <w:rPr>
          <w:rFonts w:ascii="Times New Roman" w:hAnsi="Times New Roman" w:cs="Times New Roman"/>
          <w:sz w:val="24"/>
          <w:szCs w:val="24"/>
        </w:rPr>
        <w:t>100 MHz, DMSO-</w:t>
      </w:r>
      <w:r w:rsidR="00FA0BBD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FA0BBD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FA0BBD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FA0BBD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B634CC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/</w:t>
      </w:r>
      <w:r w:rsidR="00FA0BBD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ppm</w:t>
      </w:r>
      <w:r w:rsidR="00FA0BBD" w:rsidRPr="00DE6A8C">
        <w:rPr>
          <w:rFonts w:ascii="Times New Roman" w:hAnsi="Times New Roman" w:cs="Times New Roman"/>
          <w:sz w:val="24"/>
          <w:szCs w:val="24"/>
        </w:rPr>
        <w:t>):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 52.6, 55.6, 61.5, 107.6, 114.5, 119.2, 121.2, 124.2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6.9 (C-5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triazole)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7.2, 128.0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9.1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9.8, 132.0, 134.7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42.8 (C-4 triazole), 156.4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164.1 (C=O amide); </w:t>
      </w:r>
      <w:r w:rsidR="00D60D45" w:rsidRPr="00DE6A8C">
        <w:rPr>
          <w:rFonts w:ascii="Times New Roman" w:hAnsi="Times New Roman" w:cs="Times New Roman"/>
          <w:sz w:val="24"/>
          <w:szCs w:val="24"/>
        </w:rPr>
        <w:t>ESI-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HRMS </w:t>
      </w:r>
      <w:r w:rsidR="00EE4466" w:rsidRPr="00DE6A8C">
        <w:rPr>
          <w:rFonts w:ascii="Times New Roman" w:hAnsi="Times New Roman" w:cs="Times New Roman"/>
          <w:sz w:val="24"/>
          <w:szCs w:val="24"/>
        </w:rPr>
        <w:t>(</w:t>
      </w:r>
      <w:r w:rsidR="00EE4466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EE4466" w:rsidRPr="00DE6A8C">
        <w:rPr>
          <w:rFonts w:ascii="Times New Roman" w:hAnsi="Times New Roman" w:cs="Times New Roman"/>
          <w:sz w:val="24"/>
          <w:szCs w:val="24"/>
        </w:rPr>
        <w:t>/</w:t>
      </w:r>
      <w:r w:rsidR="00EE4466" w:rsidRPr="00DE6A8C">
        <w:rPr>
          <w:rFonts w:ascii="Times New Roman" w:hAnsi="Times New Roman" w:cs="Times New Roman"/>
          <w:i/>
          <w:sz w:val="24"/>
          <w:szCs w:val="24"/>
        </w:rPr>
        <w:t>z</w:t>
      </w:r>
      <w:r w:rsidR="00EE4466" w:rsidRPr="00DE6A8C">
        <w:rPr>
          <w:rFonts w:ascii="Times New Roman" w:hAnsi="Times New Roman" w:cs="Times New Roman"/>
          <w:sz w:val="24"/>
          <w:szCs w:val="24"/>
        </w:rPr>
        <w:t xml:space="preserve">) calculated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for </w:t>
      </w:r>
      <w:r w:rsidR="00EE4466" w:rsidRPr="00DE6A8C">
        <w:rPr>
          <w:rFonts w:ascii="Times New Roman" w:hAnsi="Times New Roman" w:cs="Times New Roman"/>
          <w:sz w:val="24"/>
          <w:szCs w:val="24"/>
        </w:rPr>
        <w:t>[</w:t>
      </w:r>
      <w:r w:rsidR="00020F5B" w:rsidRPr="00DE6A8C">
        <w:rPr>
          <w:rFonts w:ascii="Times New Roman" w:hAnsi="Times New Roman" w:cs="Times New Roman"/>
          <w:sz w:val="24"/>
          <w:szCs w:val="24"/>
        </w:rPr>
        <w:t>C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020F5B" w:rsidRPr="00DE6A8C">
        <w:rPr>
          <w:rFonts w:ascii="Times New Roman" w:hAnsi="Times New Roman" w:cs="Times New Roman"/>
          <w:sz w:val="24"/>
          <w:szCs w:val="24"/>
        </w:rPr>
        <w:t>H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="00020F5B" w:rsidRPr="00DE6A8C">
        <w:rPr>
          <w:rFonts w:ascii="Times New Roman" w:hAnsi="Times New Roman" w:cs="Times New Roman"/>
          <w:sz w:val="24"/>
          <w:szCs w:val="24"/>
        </w:rPr>
        <w:t>N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20F5B" w:rsidRPr="00DE6A8C">
        <w:rPr>
          <w:rFonts w:ascii="Times New Roman" w:hAnsi="Times New Roman" w:cs="Times New Roman"/>
          <w:sz w:val="24"/>
          <w:szCs w:val="24"/>
        </w:rPr>
        <w:t>O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E4466" w:rsidRPr="00DE6A8C">
        <w:rPr>
          <w:rFonts w:ascii="Times New Roman" w:hAnsi="Times New Roman" w:cs="Times New Roman"/>
          <w:sz w:val="24"/>
          <w:szCs w:val="24"/>
        </w:rPr>
        <w:t>+H]</w:t>
      </w:r>
      <w:r w:rsidR="00EE4466" w:rsidRPr="00DE6A8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EE4466" w:rsidRPr="00DE6A8C">
        <w:rPr>
          <w:rFonts w:ascii="Times New Roman" w:hAnsi="Times New Roman" w:cs="Times New Roman"/>
          <w:sz w:val="24"/>
          <w:szCs w:val="24"/>
        </w:rPr>
        <w:t xml:space="preserve">389.1535 </w:t>
      </w:r>
      <w:r w:rsidR="009D7E63" w:rsidRPr="00DE6A8C">
        <w:rPr>
          <w:rFonts w:ascii="Times New Roman" w:hAnsi="Times New Roman" w:cs="Times New Roman"/>
          <w:sz w:val="24"/>
          <w:szCs w:val="24"/>
        </w:rPr>
        <w:t>Observed</w:t>
      </w:r>
      <w:r w:rsidR="00EE4466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0662E0" w:rsidRPr="00DE6A8C">
        <w:rPr>
          <w:rFonts w:ascii="Times New Roman" w:hAnsi="Times New Roman" w:cs="Times New Roman"/>
          <w:sz w:val="24"/>
          <w:szCs w:val="24"/>
        </w:rPr>
        <w:t>388.9711.</w:t>
      </w:r>
    </w:p>
    <w:p w:rsidR="000662E0" w:rsidRPr="00DE6A8C" w:rsidRDefault="000662E0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object w:dxaOrig="4181" w:dyaOrig="2119">
          <v:shape id="_x0000_i1032" type="#_x0000_t75" style="width:209.25pt;height:105.75pt" o:ole="">
            <v:imagedata r:id="rId22" o:title=""/>
          </v:shape>
          <o:OLEObject Type="Embed" ProgID="ChemDraw.Document.6.0" ShapeID="_x0000_i1032" DrawAspect="Content" ObjectID="_1532527950" r:id="rId23"/>
        </w:object>
      </w:r>
    </w:p>
    <w:p w:rsidR="00756A86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</w:rPr>
        <w:t>N-(4-bromophenyl)-2-(4-((naphthalen-2-yloxy)methyl)-1H-1,2,3-triazol-1-yl)acetamide</w:t>
      </w:r>
      <w:r w:rsidRPr="00DE6A8C">
        <w:rPr>
          <w:rFonts w:ascii="Times New Roman" w:hAnsi="Times New Roman" w:cs="Times New Roman"/>
          <w:b/>
          <w:sz w:val="24"/>
          <w:szCs w:val="24"/>
        </w:rPr>
        <w:t xml:space="preserve"> (1</w:t>
      </w:r>
      <w:r w:rsidR="00CC4051" w:rsidRPr="00DE6A8C">
        <w:rPr>
          <w:rFonts w:ascii="Times New Roman" w:hAnsi="Times New Roman" w:cs="Times New Roman"/>
          <w:b/>
          <w:sz w:val="24"/>
          <w:szCs w:val="24"/>
        </w:rPr>
        <w:t>0c</w:t>
      </w:r>
      <w:r w:rsidRPr="00DE6A8C">
        <w:rPr>
          <w:rFonts w:ascii="Times New Roman" w:hAnsi="Times New Roman" w:cs="Times New Roman"/>
          <w:b/>
          <w:sz w:val="24"/>
          <w:szCs w:val="24"/>
        </w:rPr>
        <w:t>)</w:t>
      </w:r>
      <w:r w:rsidR="004A5CE1" w:rsidRPr="00DE6A8C">
        <w:rPr>
          <w:rFonts w:ascii="Times New Roman" w:hAnsi="Times New Roman" w:cs="Times New Roman"/>
          <w:b/>
          <w:sz w:val="24"/>
          <w:szCs w:val="24"/>
        </w:rPr>
        <w:t>:</w:t>
      </w:r>
    </w:p>
    <w:p w:rsidR="000662E0" w:rsidRPr="00DE6A8C" w:rsidRDefault="00127817" w:rsidP="00DE6A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t>L</w:t>
      </w:r>
      <w:r w:rsidR="000662E0" w:rsidRPr="00DE6A8C">
        <w:rPr>
          <w:rFonts w:ascii="Times New Roman" w:hAnsi="Times New Roman" w:cs="Times New Roman"/>
          <w:sz w:val="24"/>
          <w:szCs w:val="24"/>
        </w:rPr>
        <w:t>ight brown solid; Yield: 87%; m.p. 226-228 ºC; FTIR (KBr): 3258 (N-H str., amide), 3126 (C-H str., triazole ring), 3045</w:t>
      </w:r>
      <w:r w:rsidR="0000042D" w:rsidRPr="00DE6A8C">
        <w:rPr>
          <w:rFonts w:ascii="Times New Roman" w:hAnsi="Times New Roman" w:cs="Times New Roman"/>
          <w:sz w:val="24"/>
          <w:szCs w:val="24"/>
        </w:rPr>
        <w:t xml:space="preserve"> (C-H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2918, 1664 (C=O str., amide), 1595, 1550, 1475</w:t>
      </w:r>
      <w:r w:rsidR="00301A51" w:rsidRPr="00DE6A8C">
        <w:rPr>
          <w:rFonts w:ascii="Times New Roman" w:hAnsi="Times New Roman" w:cs="Times New Roman"/>
          <w:sz w:val="24"/>
          <w:szCs w:val="24"/>
        </w:rPr>
        <w:t xml:space="preserve"> (C=C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1267</w:t>
      </w:r>
      <w:r w:rsidR="003C73C8" w:rsidRPr="00DE6A8C">
        <w:rPr>
          <w:rFonts w:ascii="Times New Roman" w:hAnsi="Times New Roman" w:cs="Times New Roman"/>
          <w:sz w:val="24"/>
          <w:szCs w:val="24"/>
        </w:rPr>
        <w:t xml:space="preserve"> (C-O asym. str., ether)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182 </w:t>
      </w:r>
      <w:r w:rsidR="00A42FE4" w:rsidRPr="00DE6A8C">
        <w:rPr>
          <w:rFonts w:ascii="Times New Roman" w:hAnsi="Times New Roman" w:cs="Times New Roman"/>
          <w:sz w:val="24"/>
          <w:szCs w:val="24"/>
        </w:rPr>
        <w:t>(C-O sym. str., ether)</w:t>
      </w:r>
      <w:r w:rsidR="0020505E" w:rsidRPr="00DE6A8C">
        <w:rPr>
          <w:rFonts w:ascii="Times New Roman" w:hAnsi="Times New Roman" w:cs="Times New Roman"/>
          <w:sz w:val="24"/>
          <w:szCs w:val="24"/>
        </w:rPr>
        <w:t xml:space="preserve"> cm</w:t>
      </w:r>
      <w:r w:rsidR="0020505E" w:rsidRPr="00DE6A8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662E0" w:rsidRPr="00DE6A8C">
        <w:rPr>
          <w:rFonts w:ascii="Times New Roman" w:hAnsi="Times New Roman" w:cs="Times New Roman"/>
          <w:sz w:val="24"/>
          <w:szCs w:val="24"/>
        </w:rPr>
        <w:t>H NMR (</w:t>
      </w:r>
      <w:r w:rsidR="00875C87" w:rsidRPr="00DE6A8C">
        <w:rPr>
          <w:rFonts w:ascii="Times New Roman" w:hAnsi="Times New Roman" w:cs="Times New Roman"/>
          <w:sz w:val="24"/>
          <w:szCs w:val="24"/>
        </w:rPr>
        <w:t>400 MHz, DMSO-</w:t>
      </w:r>
      <w:r w:rsidR="00875C87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75C87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875C87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526838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 ppm</w:t>
      </w:r>
      <w:r w:rsidR="000662E0" w:rsidRPr="00DE6A8C">
        <w:rPr>
          <w:rFonts w:ascii="Times New Roman" w:hAnsi="Times New Roman" w:cs="Times New Roman"/>
          <w:sz w:val="24"/>
          <w:szCs w:val="24"/>
        </w:rPr>
        <w:t>): 5.31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O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5.38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N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7.21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65309A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65309A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65309A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38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65309A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65309A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65309A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46-7.58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0662E0" w:rsidRPr="00DE6A8C">
        <w:rPr>
          <w:rFonts w:ascii="Times New Roman" w:hAnsi="Times New Roman" w:cs="Times New Roman"/>
          <w:sz w:val="24"/>
          <w:szCs w:val="24"/>
        </w:rPr>
        <w:t>, 6H, Ar-H), 7.84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3H</w:t>
      </w:r>
      <w:r w:rsidR="0065309A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65309A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65309A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8.33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1H, C-H triazole), 10.66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H, N-H amide)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662E0" w:rsidRPr="00DE6A8C">
        <w:rPr>
          <w:rFonts w:ascii="Times New Roman" w:hAnsi="Times New Roman" w:cs="Times New Roman"/>
          <w:sz w:val="24"/>
          <w:szCs w:val="24"/>
        </w:rPr>
        <w:t>C NMR (</w:t>
      </w:r>
      <w:r w:rsidR="00FA0BBD" w:rsidRPr="00DE6A8C">
        <w:rPr>
          <w:rFonts w:ascii="Times New Roman" w:hAnsi="Times New Roman" w:cs="Times New Roman"/>
          <w:sz w:val="24"/>
          <w:szCs w:val="24"/>
        </w:rPr>
        <w:t>100 MHz, DMSO-</w:t>
      </w:r>
      <w:r w:rsidR="00FA0BBD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FA0BBD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FA0BBD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FA0BBD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D06CF5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/</w:t>
      </w:r>
      <w:r w:rsidR="00FA0BBD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ppm</w:t>
      </w:r>
      <w:r w:rsidR="000662E0" w:rsidRPr="00DE6A8C">
        <w:rPr>
          <w:rFonts w:ascii="Times New Roman" w:hAnsi="Times New Roman" w:cs="Times New Roman"/>
          <w:sz w:val="24"/>
          <w:szCs w:val="24"/>
        </w:rPr>
        <w:t>): 52.7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61.5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07.6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15.9, 119.2, 121.6, 124.2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6.9 (C-5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triazole)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7.2, 128.0, 129.1, 129.8, 132.2, 134.7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38.3, 142.9 (C-4 triazole)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156.4, 164.9 (C=O amide); </w:t>
      </w:r>
      <w:r w:rsidR="00D60D45" w:rsidRPr="00DE6A8C">
        <w:rPr>
          <w:rFonts w:ascii="Times New Roman" w:hAnsi="Times New Roman" w:cs="Times New Roman"/>
          <w:sz w:val="24"/>
          <w:szCs w:val="24"/>
        </w:rPr>
        <w:t>ESI-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HRMS </w:t>
      </w:r>
      <w:r w:rsidR="00250C17" w:rsidRPr="00DE6A8C">
        <w:rPr>
          <w:rFonts w:ascii="Times New Roman" w:hAnsi="Times New Roman" w:cs="Times New Roman"/>
          <w:sz w:val="24"/>
          <w:szCs w:val="24"/>
        </w:rPr>
        <w:t>(</w:t>
      </w:r>
      <w:r w:rsidR="00250C17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250C17" w:rsidRPr="00DE6A8C">
        <w:rPr>
          <w:rFonts w:ascii="Times New Roman" w:hAnsi="Times New Roman" w:cs="Times New Roman"/>
          <w:sz w:val="24"/>
          <w:szCs w:val="24"/>
        </w:rPr>
        <w:t>/</w:t>
      </w:r>
      <w:r w:rsidR="00250C17" w:rsidRPr="00DE6A8C">
        <w:rPr>
          <w:rFonts w:ascii="Times New Roman" w:hAnsi="Times New Roman" w:cs="Times New Roman"/>
          <w:i/>
          <w:sz w:val="24"/>
          <w:szCs w:val="24"/>
        </w:rPr>
        <w:t>z</w:t>
      </w:r>
      <w:r w:rsidR="00250C17" w:rsidRPr="00DE6A8C">
        <w:rPr>
          <w:rFonts w:ascii="Times New Roman" w:hAnsi="Times New Roman" w:cs="Times New Roman"/>
          <w:sz w:val="24"/>
          <w:szCs w:val="24"/>
        </w:rPr>
        <w:t xml:space="preserve">) calculated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for </w:t>
      </w:r>
      <w:r w:rsidR="00250C17" w:rsidRPr="00DE6A8C">
        <w:rPr>
          <w:rFonts w:ascii="Times New Roman" w:hAnsi="Times New Roman" w:cs="Times New Roman"/>
          <w:sz w:val="24"/>
          <w:szCs w:val="24"/>
        </w:rPr>
        <w:t>[</w:t>
      </w:r>
      <w:r w:rsidR="00020F5B" w:rsidRPr="00DE6A8C">
        <w:rPr>
          <w:rFonts w:ascii="Times New Roman" w:hAnsi="Times New Roman" w:cs="Times New Roman"/>
          <w:sz w:val="24"/>
          <w:szCs w:val="24"/>
        </w:rPr>
        <w:t>C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020F5B" w:rsidRPr="00DE6A8C">
        <w:rPr>
          <w:rFonts w:ascii="Times New Roman" w:hAnsi="Times New Roman" w:cs="Times New Roman"/>
          <w:sz w:val="24"/>
          <w:szCs w:val="24"/>
        </w:rPr>
        <w:t>H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020F5B" w:rsidRPr="00DE6A8C">
        <w:rPr>
          <w:rFonts w:ascii="Times New Roman" w:hAnsi="Times New Roman" w:cs="Times New Roman"/>
          <w:sz w:val="24"/>
          <w:szCs w:val="24"/>
        </w:rPr>
        <w:t>BrN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20F5B" w:rsidRPr="00DE6A8C">
        <w:rPr>
          <w:rFonts w:ascii="Times New Roman" w:hAnsi="Times New Roman" w:cs="Times New Roman"/>
          <w:sz w:val="24"/>
          <w:szCs w:val="24"/>
        </w:rPr>
        <w:t>O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0C17" w:rsidRPr="00DE6A8C">
        <w:rPr>
          <w:rFonts w:ascii="Times New Roman" w:hAnsi="Times New Roman" w:cs="Times New Roman"/>
          <w:sz w:val="24"/>
          <w:szCs w:val="24"/>
        </w:rPr>
        <w:t>+</w:t>
      </w:r>
      <w:r w:rsidR="00970809" w:rsidRPr="00DE6A8C">
        <w:rPr>
          <w:rFonts w:ascii="Times New Roman" w:hAnsi="Times New Roman" w:cs="Times New Roman"/>
          <w:sz w:val="24"/>
          <w:szCs w:val="24"/>
        </w:rPr>
        <w:t>H</w:t>
      </w:r>
      <w:r w:rsidR="00250C17" w:rsidRPr="00DE6A8C">
        <w:rPr>
          <w:rFonts w:ascii="Times New Roman" w:hAnsi="Times New Roman" w:cs="Times New Roman"/>
          <w:sz w:val="24"/>
          <w:szCs w:val="24"/>
        </w:rPr>
        <w:t>]</w:t>
      </w:r>
      <w:r w:rsidR="00250C17" w:rsidRPr="00DE6A8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250C17" w:rsidRPr="00DE6A8C">
        <w:rPr>
          <w:rFonts w:ascii="Times New Roman" w:hAnsi="Times New Roman" w:cs="Times New Roman"/>
          <w:sz w:val="24"/>
          <w:szCs w:val="24"/>
        </w:rPr>
        <w:t>43</w:t>
      </w:r>
      <w:r w:rsidR="00970809" w:rsidRPr="00DE6A8C">
        <w:rPr>
          <w:rFonts w:ascii="Times New Roman" w:hAnsi="Times New Roman" w:cs="Times New Roman"/>
          <w:sz w:val="24"/>
          <w:szCs w:val="24"/>
        </w:rPr>
        <w:t>7</w:t>
      </w:r>
      <w:r w:rsidR="00250C17" w:rsidRPr="00DE6A8C">
        <w:rPr>
          <w:rFonts w:ascii="Times New Roman" w:hAnsi="Times New Roman" w:cs="Times New Roman"/>
          <w:sz w:val="24"/>
          <w:szCs w:val="24"/>
        </w:rPr>
        <w:t xml:space="preserve">.0535 </w:t>
      </w:r>
      <w:r w:rsidR="009D7E63" w:rsidRPr="00DE6A8C">
        <w:rPr>
          <w:rFonts w:ascii="Times New Roman" w:hAnsi="Times New Roman" w:cs="Times New Roman"/>
          <w:sz w:val="24"/>
          <w:szCs w:val="24"/>
        </w:rPr>
        <w:t>Observed</w:t>
      </w:r>
      <w:r w:rsidR="00250C17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0662E0" w:rsidRPr="00DE6A8C">
        <w:rPr>
          <w:rFonts w:ascii="Times New Roman" w:hAnsi="Times New Roman" w:cs="Times New Roman"/>
          <w:sz w:val="24"/>
          <w:szCs w:val="24"/>
        </w:rPr>
        <w:t>43</w:t>
      </w:r>
      <w:r w:rsidR="00970809" w:rsidRPr="00DE6A8C">
        <w:rPr>
          <w:rFonts w:ascii="Times New Roman" w:hAnsi="Times New Roman" w:cs="Times New Roman"/>
          <w:sz w:val="24"/>
          <w:szCs w:val="24"/>
        </w:rPr>
        <w:t>6</w:t>
      </w:r>
      <w:r w:rsidR="000662E0" w:rsidRPr="00DE6A8C">
        <w:rPr>
          <w:rFonts w:ascii="Times New Roman" w:hAnsi="Times New Roman" w:cs="Times New Roman"/>
          <w:sz w:val="24"/>
          <w:szCs w:val="24"/>
        </w:rPr>
        <w:t>.9047.</w:t>
      </w:r>
    </w:p>
    <w:p w:rsidR="00E70CCF" w:rsidRPr="00DE6A8C" w:rsidRDefault="00E70CCF" w:rsidP="00DE6A8C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662E0" w:rsidRPr="00DE6A8C" w:rsidRDefault="000662E0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object w:dxaOrig="4339" w:dyaOrig="2165">
          <v:shape id="_x0000_i1033" type="#_x0000_t75" style="width:216.75pt;height:108pt" o:ole="">
            <v:imagedata r:id="rId24" o:title=""/>
          </v:shape>
          <o:OLEObject Type="Embed" ProgID="ChemDraw.Document.6.0" ShapeID="_x0000_i1033" DrawAspect="Content" ObjectID="_1532527951" r:id="rId25"/>
        </w:object>
      </w:r>
    </w:p>
    <w:p w:rsidR="00756A86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</w:rPr>
        <w:t>2-(4-((naphthalen-2-yloxy)methyl)-1H-1,2,3-triazol-1-yl)-N-(4-nitrophenyl)</w:t>
      </w:r>
      <w:r w:rsidR="00CC4051" w:rsidRPr="00DE6A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i/>
          <w:sz w:val="24"/>
          <w:szCs w:val="24"/>
        </w:rPr>
        <w:t>acetamide</w:t>
      </w:r>
      <w:r w:rsidRPr="00DE6A8C">
        <w:rPr>
          <w:rFonts w:ascii="Times New Roman" w:hAnsi="Times New Roman" w:cs="Times New Roman"/>
          <w:b/>
          <w:sz w:val="24"/>
          <w:szCs w:val="24"/>
        </w:rPr>
        <w:t xml:space="preserve"> (1</w:t>
      </w:r>
      <w:r w:rsidR="00CC4051" w:rsidRPr="00DE6A8C">
        <w:rPr>
          <w:rFonts w:ascii="Times New Roman" w:hAnsi="Times New Roman" w:cs="Times New Roman"/>
          <w:b/>
          <w:sz w:val="24"/>
          <w:szCs w:val="24"/>
        </w:rPr>
        <w:t>0d</w:t>
      </w:r>
      <w:r w:rsidRPr="00DE6A8C">
        <w:rPr>
          <w:rFonts w:ascii="Times New Roman" w:hAnsi="Times New Roman" w:cs="Times New Roman"/>
          <w:b/>
          <w:sz w:val="24"/>
          <w:szCs w:val="24"/>
        </w:rPr>
        <w:t>)</w:t>
      </w:r>
      <w:r w:rsidR="004A5CE1" w:rsidRPr="00DE6A8C">
        <w:rPr>
          <w:rFonts w:ascii="Times New Roman" w:hAnsi="Times New Roman" w:cs="Times New Roman"/>
          <w:b/>
          <w:sz w:val="24"/>
          <w:szCs w:val="24"/>
        </w:rPr>
        <w:t>:</w:t>
      </w:r>
    </w:p>
    <w:p w:rsidR="000662E0" w:rsidRPr="00DE6A8C" w:rsidRDefault="00127817" w:rsidP="00DE6A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t>B</w:t>
      </w:r>
      <w:r w:rsidR="000662E0" w:rsidRPr="00DE6A8C">
        <w:rPr>
          <w:rFonts w:ascii="Times New Roman" w:hAnsi="Times New Roman" w:cs="Times New Roman"/>
          <w:sz w:val="24"/>
          <w:szCs w:val="24"/>
        </w:rPr>
        <w:t>rown solid; Yield: 78%; m.p. 218-220 ºC; FTIR (KBr): 3317 (N-H str., amide), 3153 (C-H str., triazole ring), 3061</w:t>
      </w:r>
      <w:r w:rsidR="0000042D" w:rsidRPr="00DE6A8C">
        <w:rPr>
          <w:rFonts w:ascii="Times New Roman" w:hAnsi="Times New Roman" w:cs="Times New Roman"/>
          <w:sz w:val="24"/>
          <w:szCs w:val="24"/>
        </w:rPr>
        <w:t xml:space="preserve"> (C-H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2945, 1699 (C=O str., amide), 1610, 1583, 1478</w:t>
      </w:r>
      <w:r w:rsidR="00301A51" w:rsidRPr="00DE6A8C">
        <w:rPr>
          <w:rFonts w:ascii="Times New Roman" w:hAnsi="Times New Roman" w:cs="Times New Roman"/>
          <w:sz w:val="24"/>
          <w:szCs w:val="24"/>
        </w:rPr>
        <w:t xml:space="preserve"> (C=C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301A51" w:rsidRPr="00DE6A8C">
        <w:rPr>
          <w:rFonts w:ascii="Times New Roman" w:hAnsi="Times New Roman" w:cs="Times New Roman"/>
          <w:sz w:val="24"/>
          <w:szCs w:val="24"/>
        </w:rPr>
        <w:t>1504 (</w:t>
      </w:r>
      <w:r w:rsidR="00301A51" w:rsidRPr="00DE6A8C">
        <w:rPr>
          <w:rFonts w:ascii="Times New Roman" w:eastAsia="Times New Roman" w:hAnsi="Times New Roman" w:cs="Times New Roman"/>
          <w:sz w:val="24"/>
          <w:szCs w:val="24"/>
        </w:rPr>
        <w:t>N-O str., asym.,</w:t>
      </w:r>
      <w:r w:rsidR="00301A51"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="00301A51" w:rsidRPr="00DE6A8C">
        <w:rPr>
          <w:rFonts w:ascii="Times New Roman" w:eastAsia="Times New Roman" w:hAnsi="Times New Roman" w:cs="Times New Roman"/>
          <w:sz w:val="24"/>
          <w:szCs w:val="24"/>
        </w:rPr>
        <w:t>NO</w:t>
      </w:r>
      <w:r w:rsidR="00301A51" w:rsidRPr="00DE6A8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301A51" w:rsidRPr="00DE6A8C">
        <w:rPr>
          <w:rFonts w:ascii="Times New Roman" w:hAnsi="Times New Roman" w:cs="Times New Roman"/>
          <w:sz w:val="24"/>
          <w:szCs w:val="24"/>
        </w:rPr>
        <w:t xml:space="preserve">), </w:t>
      </w:r>
      <w:r w:rsidR="000662E0" w:rsidRPr="00DE6A8C">
        <w:rPr>
          <w:rFonts w:ascii="Times New Roman" w:hAnsi="Times New Roman" w:cs="Times New Roman"/>
          <w:sz w:val="24"/>
          <w:szCs w:val="24"/>
        </w:rPr>
        <w:t>1340 (</w:t>
      </w:r>
      <w:r w:rsidR="000662E0" w:rsidRPr="00DE6A8C">
        <w:rPr>
          <w:rFonts w:ascii="Times New Roman" w:eastAsia="Times New Roman" w:hAnsi="Times New Roman" w:cs="Times New Roman"/>
          <w:sz w:val="24"/>
          <w:szCs w:val="24"/>
        </w:rPr>
        <w:t>N-O str., sym.,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="000662E0" w:rsidRPr="00DE6A8C">
        <w:rPr>
          <w:rFonts w:ascii="Times New Roman" w:eastAsia="Times New Roman" w:hAnsi="Times New Roman" w:cs="Times New Roman"/>
          <w:sz w:val="24"/>
          <w:szCs w:val="24"/>
        </w:rPr>
        <w:t>NO</w:t>
      </w:r>
      <w:r w:rsidR="000662E0" w:rsidRPr="00DE6A8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1257</w:t>
      </w:r>
      <w:r w:rsidR="003C73C8" w:rsidRPr="00DE6A8C">
        <w:rPr>
          <w:rFonts w:ascii="Times New Roman" w:hAnsi="Times New Roman" w:cs="Times New Roman"/>
          <w:sz w:val="24"/>
          <w:szCs w:val="24"/>
        </w:rPr>
        <w:t xml:space="preserve"> (C-O asym. str., ether)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180 </w:t>
      </w:r>
      <w:r w:rsidR="00A42FE4" w:rsidRPr="00DE6A8C">
        <w:rPr>
          <w:rFonts w:ascii="Times New Roman" w:hAnsi="Times New Roman" w:cs="Times New Roman"/>
          <w:sz w:val="24"/>
          <w:szCs w:val="24"/>
        </w:rPr>
        <w:t>(C-O sym. str., ether)</w:t>
      </w:r>
      <w:r w:rsidR="0020505E" w:rsidRPr="00DE6A8C">
        <w:rPr>
          <w:rFonts w:ascii="Times New Roman" w:hAnsi="Times New Roman" w:cs="Times New Roman"/>
          <w:sz w:val="24"/>
          <w:szCs w:val="24"/>
        </w:rPr>
        <w:t xml:space="preserve"> cm</w:t>
      </w:r>
      <w:r w:rsidR="0020505E" w:rsidRPr="00DE6A8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662E0" w:rsidRPr="00DE6A8C">
        <w:rPr>
          <w:rFonts w:ascii="Times New Roman" w:hAnsi="Times New Roman" w:cs="Times New Roman"/>
          <w:sz w:val="24"/>
          <w:szCs w:val="24"/>
        </w:rPr>
        <w:t>H NMR (</w:t>
      </w:r>
      <w:r w:rsidR="00875C87" w:rsidRPr="00DE6A8C">
        <w:rPr>
          <w:rFonts w:ascii="Times New Roman" w:hAnsi="Times New Roman" w:cs="Times New Roman"/>
          <w:sz w:val="24"/>
          <w:szCs w:val="24"/>
        </w:rPr>
        <w:t>400 MHz, DMSO-</w:t>
      </w:r>
      <w:r w:rsidR="00875C87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75C87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875C87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526838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 ppm</w:t>
      </w:r>
      <w:r w:rsidR="00035A02" w:rsidRPr="00DE6A8C">
        <w:rPr>
          <w:rFonts w:ascii="Times New Roman" w:hAnsi="Times New Roman" w:cs="Times New Roman"/>
          <w:sz w:val="24"/>
          <w:szCs w:val="24"/>
        </w:rPr>
        <w:t>):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 5.32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O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5.48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N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7.22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DB339F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DB339F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DB339F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37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DB339F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DB339F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DB339F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48-7.54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Ar-H), 7.84-7.85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0662E0" w:rsidRPr="00DE6A8C">
        <w:rPr>
          <w:rFonts w:ascii="Times New Roman" w:hAnsi="Times New Roman" w:cs="Times New Roman"/>
          <w:sz w:val="24"/>
          <w:szCs w:val="24"/>
        </w:rPr>
        <w:t>, 5H, Ar-H), 8.26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2H</w:t>
      </w:r>
      <w:r w:rsidR="00DB339F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DB339F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DB339F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8.35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1H, C-H triazole), 11.14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H, N-H amide)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662E0" w:rsidRPr="00DE6A8C">
        <w:rPr>
          <w:rFonts w:ascii="Times New Roman" w:hAnsi="Times New Roman" w:cs="Times New Roman"/>
          <w:sz w:val="24"/>
          <w:szCs w:val="24"/>
        </w:rPr>
        <w:t>C NMR (</w:t>
      </w:r>
      <w:r w:rsidR="00FA0BBD" w:rsidRPr="00DE6A8C">
        <w:rPr>
          <w:rFonts w:ascii="Times New Roman" w:hAnsi="Times New Roman" w:cs="Times New Roman"/>
          <w:sz w:val="24"/>
          <w:szCs w:val="24"/>
        </w:rPr>
        <w:t>100 MHz, DMSO-</w:t>
      </w:r>
      <w:r w:rsidR="00FA0BBD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FA0BBD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FA0BBD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FA0BBD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D06CF5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/</w:t>
      </w:r>
      <w:r w:rsidR="00FA0BBD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ppm</w:t>
      </w:r>
      <w:r w:rsidR="00FA0BBD" w:rsidRPr="00DE6A8C">
        <w:rPr>
          <w:rFonts w:ascii="Times New Roman" w:hAnsi="Times New Roman" w:cs="Times New Roman"/>
          <w:sz w:val="24"/>
          <w:szCs w:val="24"/>
        </w:rPr>
        <w:t>):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 52.8, 61.5, 107.6, 119.2, 119.5, </w:t>
      </w:r>
      <w:r w:rsidR="000662E0" w:rsidRPr="00DE6A8C">
        <w:rPr>
          <w:rFonts w:ascii="Times New Roman" w:hAnsi="Times New Roman" w:cs="Times New Roman"/>
          <w:color w:val="000000" w:themeColor="text1"/>
          <w:sz w:val="24"/>
          <w:szCs w:val="24"/>
        </w:rPr>
        <w:t>124.2, 125.6, 126.9 (</w:t>
      </w:r>
      <w:r w:rsidR="000662E0" w:rsidRPr="00DE6A8C">
        <w:rPr>
          <w:rFonts w:ascii="Times New Roman" w:hAnsi="Times New Roman" w:cs="Times New Roman"/>
          <w:sz w:val="24"/>
          <w:szCs w:val="24"/>
        </w:rPr>
        <w:t>C-5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triazole)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7.2, 128.0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9.1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29.9, 134.7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>143.0 (C-4 triazole), 143.1, 145.0, 156.4,</w:t>
      </w:r>
      <w:r w:rsidR="000662E0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165.8 (C=O amide); </w:t>
      </w:r>
      <w:r w:rsidR="00D60D45" w:rsidRPr="00DE6A8C">
        <w:rPr>
          <w:rFonts w:ascii="Times New Roman" w:hAnsi="Times New Roman" w:cs="Times New Roman"/>
          <w:sz w:val="24"/>
          <w:szCs w:val="24"/>
        </w:rPr>
        <w:t>ESI-</w:t>
      </w:r>
      <w:r w:rsidR="00514353" w:rsidRPr="00DE6A8C">
        <w:rPr>
          <w:rFonts w:ascii="Times New Roman" w:hAnsi="Times New Roman" w:cs="Times New Roman"/>
          <w:sz w:val="24"/>
          <w:szCs w:val="24"/>
        </w:rPr>
        <w:t>HRMS (</w:t>
      </w:r>
      <w:r w:rsidR="00514353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514353" w:rsidRPr="00DE6A8C">
        <w:rPr>
          <w:rFonts w:ascii="Times New Roman" w:hAnsi="Times New Roman" w:cs="Times New Roman"/>
          <w:sz w:val="24"/>
          <w:szCs w:val="24"/>
        </w:rPr>
        <w:t>/</w:t>
      </w:r>
      <w:r w:rsidR="00514353" w:rsidRPr="00DE6A8C">
        <w:rPr>
          <w:rFonts w:ascii="Times New Roman" w:hAnsi="Times New Roman" w:cs="Times New Roman"/>
          <w:i/>
          <w:sz w:val="24"/>
          <w:szCs w:val="24"/>
        </w:rPr>
        <w:t>z</w:t>
      </w:r>
      <w:r w:rsidR="00514353" w:rsidRPr="00DE6A8C">
        <w:rPr>
          <w:rFonts w:ascii="Times New Roman" w:hAnsi="Times New Roman" w:cs="Times New Roman"/>
          <w:sz w:val="24"/>
          <w:szCs w:val="24"/>
        </w:rPr>
        <w:t>) calculated for [</w:t>
      </w:r>
      <w:r w:rsidR="00020F5B" w:rsidRPr="00DE6A8C">
        <w:rPr>
          <w:rFonts w:ascii="Times New Roman" w:hAnsi="Times New Roman" w:cs="Times New Roman"/>
          <w:sz w:val="24"/>
          <w:szCs w:val="24"/>
        </w:rPr>
        <w:t>C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020F5B" w:rsidRPr="00DE6A8C">
        <w:rPr>
          <w:rFonts w:ascii="Times New Roman" w:hAnsi="Times New Roman" w:cs="Times New Roman"/>
          <w:sz w:val="24"/>
          <w:szCs w:val="24"/>
        </w:rPr>
        <w:t>H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020F5B" w:rsidRPr="00DE6A8C">
        <w:rPr>
          <w:rFonts w:ascii="Times New Roman" w:hAnsi="Times New Roman" w:cs="Times New Roman"/>
          <w:sz w:val="24"/>
          <w:szCs w:val="24"/>
        </w:rPr>
        <w:t>N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020F5B" w:rsidRPr="00DE6A8C">
        <w:rPr>
          <w:rFonts w:ascii="Times New Roman" w:hAnsi="Times New Roman" w:cs="Times New Roman"/>
          <w:sz w:val="24"/>
          <w:szCs w:val="24"/>
        </w:rPr>
        <w:t>O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14353" w:rsidRPr="00DE6A8C">
        <w:rPr>
          <w:rFonts w:ascii="Times New Roman" w:hAnsi="Times New Roman" w:cs="Times New Roman"/>
          <w:sz w:val="24"/>
          <w:szCs w:val="24"/>
        </w:rPr>
        <w:t>+H]</w:t>
      </w:r>
      <w:r w:rsidR="00514353" w:rsidRPr="00DE6A8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514353" w:rsidRPr="00DE6A8C">
        <w:rPr>
          <w:rFonts w:ascii="Times New Roman" w:hAnsi="Times New Roman" w:cs="Times New Roman"/>
          <w:sz w:val="24"/>
          <w:szCs w:val="24"/>
        </w:rPr>
        <w:t xml:space="preserve">: 404.1281 </w:t>
      </w:r>
      <w:r w:rsidR="009D7E63" w:rsidRPr="00DE6A8C">
        <w:rPr>
          <w:rFonts w:ascii="Times New Roman" w:hAnsi="Times New Roman" w:cs="Times New Roman"/>
          <w:sz w:val="24"/>
          <w:szCs w:val="24"/>
        </w:rPr>
        <w:t>Observed</w:t>
      </w:r>
      <w:r w:rsidR="000662E0" w:rsidRPr="00DE6A8C">
        <w:rPr>
          <w:rFonts w:ascii="Times New Roman" w:hAnsi="Times New Roman" w:cs="Times New Roman"/>
          <w:sz w:val="24"/>
          <w:szCs w:val="24"/>
        </w:rPr>
        <w:t>: 403.8690.</w:t>
      </w:r>
    </w:p>
    <w:p w:rsidR="000662E0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662E0" w:rsidRPr="00DE6A8C" w:rsidRDefault="000662E0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object w:dxaOrig="4651" w:dyaOrig="1737">
          <v:shape id="_x0000_i1034" type="#_x0000_t75" style="width:232.5pt;height:87pt" o:ole="">
            <v:imagedata r:id="rId26" o:title=""/>
          </v:shape>
          <o:OLEObject Type="Embed" ProgID="ChemDraw.Document.6.0" ShapeID="_x0000_i1034" DrawAspect="Content" ObjectID="_1532527952" r:id="rId27"/>
        </w:object>
      </w:r>
    </w:p>
    <w:p w:rsidR="00756A86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</w:rPr>
        <w:t>N-(naphthalen-1-yl)-2-(4-((naphthalen-2-yloxy)methyl)-1H-1,2,3-triazol-1-yl)acetamide</w:t>
      </w:r>
      <w:r w:rsidRPr="00DE6A8C">
        <w:rPr>
          <w:rFonts w:ascii="Times New Roman" w:hAnsi="Times New Roman" w:cs="Times New Roman"/>
          <w:b/>
          <w:sz w:val="24"/>
          <w:szCs w:val="24"/>
        </w:rPr>
        <w:t xml:space="preserve"> (1</w:t>
      </w:r>
      <w:r w:rsidR="00CC4051" w:rsidRPr="00DE6A8C">
        <w:rPr>
          <w:rFonts w:ascii="Times New Roman" w:hAnsi="Times New Roman" w:cs="Times New Roman"/>
          <w:b/>
          <w:sz w:val="24"/>
          <w:szCs w:val="24"/>
        </w:rPr>
        <w:t>0e</w:t>
      </w:r>
      <w:r w:rsidRPr="00DE6A8C">
        <w:rPr>
          <w:rFonts w:ascii="Times New Roman" w:hAnsi="Times New Roman" w:cs="Times New Roman"/>
          <w:b/>
          <w:sz w:val="24"/>
          <w:szCs w:val="24"/>
        </w:rPr>
        <w:t>)</w:t>
      </w:r>
      <w:r w:rsidR="004A5CE1" w:rsidRPr="00DE6A8C">
        <w:rPr>
          <w:rFonts w:ascii="Times New Roman" w:hAnsi="Times New Roman" w:cs="Times New Roman"/>
          <w:b/>
          <w:sz w:val="24"/>
          <w:szCs w:val="24"/>
        </w:rPr>
        <w:t>:</w:t>
      </w:r>
    </w:p>
    <w:p w:rsidR="000662E0" w:rsidRPr="00DE6A8C" w:rsidRDefault="00B117E2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t>W</w:t>
      </w:r>
      <w:r w:rsidR="000662E0" w:rsidRPr="00DE6A8C">
        <w:rPr>
          <w:rFonts w:ascii="Times New Roman" w:hAnsi="Times New Roman" w:cs="Times New Roman"/>
          <w:sz w:val="24"/>
          <w:szCs w:val="24"/>
        </w:rPr>
        <w:t>hite solid; Yield: 92%; m.p. 220-222 ºC; FTIR (KBr): 3259 (N-H str., amide), 3165 (C-H str., triazole ring), 3055</w:t>
      </w:r>
      <w:r w:rsidR="0000042D" w:rsidRPr="00DE6A8C">
        <w:rPr>
          <w:rFonts w:ascii="Times New Roman" w:hAnsi="Times New Roman" w:cs="Times New Roman"/>
          <w:sz w:val="24"/>
          <w:szCs w:val="24"/>
        </w:rPr>
        <w:t xml:space="preserve"> (C-H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2916, 1678 (C=O str., amide), 1601, 1544, 1462</w:t>
      </w:r>
      <w:r w:rsidR="00301A51" w:rsidRPr="00DE6A8C">
        <w:rPr>
          <w:rFonts w:ascii="Times New Roman" w:hAnsi="Times New Roman" w:cs="Times New Roman"/>
          <w:sz w:val="24"/>
          <w:szCs w:val="24"/>
        </w:rPr>
        <w:t xml:space="preserve"> (C=C str., aromatic ring)</w:t>
      </w:r>
      <w:r w:rsidR="000662E0" w:rsidRPr="00DE6A8C">
        <w:rPr>
          <w:rFonts w:ascii="Times New Roman" w:hAnsi="Times New Roman" w:cs="Times New Roman"/>
          <w:sz w:val="24"/>
          <w:szCs w:val="24"/>
        </w:rPr>
        <w:t>, 1263</w:t>
      </w:r>
      <w:r w:rsidR="003C73C8" w:rsidRPr="00DE6A8C">
        <w:rPr>
          <w:rFonts w:ascii="Times New Roman" w:hAnsi="Times New Roman" w:cs="Times New Roman"/>
          <w:sz w:val="24"/>
          <w:szCs w:val="24"/>
        </w:rPr>
        <w:t xml:space="preserve"> (C-O asym. str., ether)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178 </w:t>
      </w:r>
      <w:r w:rsidR="00A42FE4" w:rsidRPr="00DE6A8C">
        <w:rPr>
          <w:rFonts w:ascii="Times New Roman" w:hAnsi="Times New Roman" w:cs="Times New Roman"/>
          <w:sz w:val="24"/>
          <w:szCs w:val="24"/>
        </w:rPr>
        <w:t>(C-O sym. str., ether)</w:t>
      </w:r>
      <w:r w:rsidR="0020505E" w:rsidRPr="00DE6A8C">
        <w:rPr>
          <w:rFonts w:ascii="Times New Roman" w:hAnsi="Times New Roman" w:cs="Times New Roman"/>
          <w:sz w:val="24"/>
          <w:szCs w:val="24"/>
        </w:rPr>
        <w:t xml:space="preserve"> cm</w:t>
      </w:r>
      <w:r w:rsidR="0020505E" w:rsidRPr="00DE6A8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662E0" w:rsidRPr="00DE6A8C">
        <w:rPr>
          <w:rFonts w:ascii="Times New Roman" w:hAnsi="Times New Roman" w:cs="Times New Roman"/>
          <w:sz w:val="24"/>
          <w:szCs w:val="24"/>
        </w:rPr>
        <w:t>H NMR (</w:t>
      </w:r>
      <w:r w:rsidR="00875C87" w:rsidRPr="00DE6A8C">
        <w:rPr>
          <w:rFonts w:ascii="Times New Roman" w:hAnsi="Times New Roman" w:cs="Times New Roman"/>
          <w:sz w:val="24"/>
          <w:szCs w:val="24"/>
        </w:rPr>
        <w:t>400 MHz, DMSO-</w:t>
      </w:r>
      <w:r w:rsidR="00875C87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75C87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875C87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526838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875C87" w:rsidRPr="00DE6A8C">
        <w:rPr>
          <w:rFonts w:ascii="Times New Roman" w:hAnsi="Times New Roman" w:cs="Times New Roman"/>
          <w:sz w:val="24"/>
          <w:szCs w:val="24"/>
        </w:rPr>
        <w:t xml:space="preserve"> ppm</w:t>
      </w:r>
      <w:r w:rsidR="00035A02" w:rsidRPr="00DE6A8C">
        <w:rPr>
          <w:rFonts w:ascii="Times New Roman" w:hAnsi="Times New Roman" w:cs="Times New Roman"/>
          <w:sz w:val="24"/>
          <w:szCs w:val="24"/>
        </w:rPr>
        <w:t>):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 5.38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O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5.59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2H, NCH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62E0" w:rsidRPr="00DE6A8C">
        <w:rPr>
          <w:rFonts w:ascii="Times New Roman" w:hAnsi="Times New Roman" w:cs="Times New Roman"/>
          <w:sz w:val="24"/>
          <w:szCs w:val="24"/>
        </w:rPr>
        <w:t>), 7.22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1702DD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1702DD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1702DD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37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1702DD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1702DD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1702DD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7.48-7.59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0662E0" w:rsidRPr="00DE6A8C">
        <w:rPr>
          <w:rFonts w:ascii="Times New Roman" w:hAnsi="Times New Roman" w:cs="Times New Roman"/>
          <w:sz w:val="24"/>
          <w:szCs w:val="24"/>
        </w:rPr>
        <w:t>, 5H, Ar-H), 7.73-7.98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0662E0" w:rsidRPr="00DE6A8C">
        <w:rPr>
          <w:rFonts w:ascii="Times New Roman" w:hAnsi="Times New Roman" w:cs="Times New Roman"/>
          <w:sz w:val="24"/>
          <w:szCs w:val="24"/>
        </w:rPr>
        <w:t>, 6H, Ar-H), 8.18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0662E0" w:rsidRPr="00DE6A8C">
        <w:rPr>
          <w:rFonts w:ascii="Times New Roman" w:hAnsi="Times New Roman" w:cs="Times New Roman"/>
          <w:sz w:val="24"/>
          <w:szCs w:val="24"/>
        </w:rPr>
        <w:t>, 1H</w:t>
      </w:r>
      <w:r w:rsidR="001702DD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1702DD" w:rsidRPr="00DE6A8C">
        <w:rPr>
          <w:rFonts w:ascii="Times New Roman" w:hAnsi="Times New Roman" w:cs="Times New Roman"/>
          <w:i/>
          <w:sz w:val="24"/>
          <w:szCs w:val="24"/>
        </w:rPr>
        <w:t xml:space="preserve">J = </w:t>
      </w:r>
      <w:r w:rsidR="001702DD" w:rsidRPr="00DE6A8C">
        <w:rPr>
          <w:rFonts w:ascii="Times New Roman" w:hAnsi="Times New Roman" w:cs="Times New Roman"/>
          <w:sz w:val="24"/>
          <w:szCs w:val="24"/>
        </w:rPr>
        <w:t>8.0 Hz</w:t>
      </w:r>
      <w:r w:rsidR="000662E0" w:rsidRPr="00DE6A8C">
        <w:rPr>
          <w:rFonts w:ascii="Times New Roman" w:hAnsi="Times New Roman" w:cs="Times New Roman"/>
          <w:sz w:val="24"/>
          <w:szCs w:val="24"/>
        </w:rPr>
        <w:t>, Ar-H), 8.39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>, 1H, C-H triazole), 10.47 (</w:t>
      </w:r>
      <w:r w:rsidR="000662E0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, 1H, N-H amide); </w:t>
      </w:r>
      <w:r w:rsidR="000662E0"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662E0" w:rsidRPr="00DE6A8C">
        <w:rPr>
          <w:rFonts w:ascii="Times New Roman" w:hAnsi="Times New Roman" w:cs="Times New Roman"/>
          <w:sz w:val="24"/>
          <w:szCs w:val="24"/>
        </w:rPr>
        <w:t>C NMR (</w:t>
      </w:r>
      <w:r w:rsidR="00FA0BBD" w:rsidRPr="00DE6A8C">
        <w:rPr>
          <w:rFonts w:ascii="Times New Roman" w:hAnsi="Times New Roman" w:cs="Times New Roman"/>
          <w:sz w:val="24"/>
          <w:szCs w:val="24"/>
        </w:rPr>
        <w:t>100 MHz, DMSO-</w:t>
      </w:r>
      <w:r w:rsidR="00FA0BBD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FA0BBD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FA0BBD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FA0BBD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D06CF5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/</w:t>
      </w:r>
      <w:r w:rsidR="00FA0BBD" w:rsidRPr="00DE6A8C">
        <w:rPr>
          <w:rFonts w:ascii="Times New Roman" w:hAnsi="Times New Roman" w:cs="Times New Roman"/>
          <w:sz w:val="24"/>
          <w:szCs w:val="24"/>
          <w:lang w:val="pt-BR"/>
        </w:rPr>
        <w:t xml:space="preserve"> ppm</w:t>
      </w:r>
      <w:r w:rsidR="000662E0" w:rsidRPr="00DE6A8C">
        <w:rPr>
          <w:rFonts w:ascii="Times New Roman" w:hAnsi="Times New Roman" w:cs="Times New Roman"/>
          <w:sz w:val="24"/>
          <w:szCs w:val="24"/>
        </w:rPr>
        <w:t>): 52.5, 61.6, 107.6, 119.2, 122.0, 123.1, 124.2, 126.1, 126.2, 126.5, 126.7, 126.9 (C-5</w:t>
      </w:r>
      <w:r w:rsidR="000662E0" w:rsidRPr="00DE6A8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662E0" w:rsidRPr="00DE6A8C">
        <w:rPr>
          <w:rFonts w:ascii="Times New Roman" w:hAnsi="Times New Roman" w:cs="Times New Roman"/>
          <w:sz w:val="24"/>
          <w:szCs w:val="24"/>
        </w:rPr>
        <w:t xml:space="preserve">triazole), 127.2, 128.0, 128.7, 129.1, 129.8, 133.2, 134.2, 134.7, 143.0 (C-4 triazole), 156.4, 165.6 (C=O amide); </w:t>
      </w:r>
      <w:r w:rsidR="00D60D45" w:rsidRPr="00DE6A8C">
        <w:rPr>
          <w:rFonts w:ascii="Times New Roman" w:hAnsi="Times New Roman" w:cs="Times New Roman"/>
          <w:sz w:val="24"/>
          <w:szCs w:val="24"/>
        </w:rPr>
        <w:t>ESI-</w:t>
      </w:r>
      <w:r w:rsidR="00932754" w:rsidRPr="00DE6A8C">
        <w:rPr>
          <w:rFonts w:ascii="Times New Roman" w:hAnsi="Times New Roman" w:cs="Times New Roman"/>
          <w:sz w:val="24"/>
          <w:szCs w:val="24"/>
        </w:rPr>
        <w:t>HRMS (</w:t>
      </w:r>
      <w:r w:rsidR="00932754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932754" w:rsidRPr="00DE6A8C">
        <w:rPr>
          <w:rFonts w:ascii="Times New Roman" w:hAnsi="Times New Roman" w:cs="Times New Roman"/>
          <w:sz w:val="24"/>
          <w:szCs w:val="24"/>
        </w:rPr>
        <w:t>/</w:t>
      </w:r>
      <w:r w:rsidR="00932754" w:rsidRPr="00DE6A8C">
        <w:rPr>
          <w:rFonts w:ascii="Times New Roman" w:hAnsi="Times New Roman" w:cs="Times New Roman"/>
          <w:i/>
          <w:sz w:val="24"/>
          <w:szCs w:val="24"/>
        </w:rPr>
        <w:t>z</w:t>
      </w:r>
      <w:r w:rsidR="00932754" w:rsidRPr="00DE6A8C">
        <w:rPr>
          <w:rFonts w:ascii="Times New Roman" w:hAnsi="Times New Roman" w:cs="Times New Roman"/>
          <w:sz w:val="24"/>
          <w:szCs w:val="24"/>
        </w:rPr>
        <w:t>) calculated for [</w:t>
      </w:r>
      <w:r w:rsidR="00020F5B" w:rsidRPr="00DE6A8C">
        <w:rPr>
          <w:rFonts w:ascii="Times New Roman" w:hAnsi="Times New Roman" w:cs="Times New Roman"/>
          <w:sz w:val="24"/>
          <w:szCs w:val="24"/>
        </w:rPr>
        <w:t>C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5</w:t>
      </w:r>
      <w:r w:rsidR="00020F5B" w:rsidRPr="00DE6A8C">
        <w:rPr>
          <w:rFonts w:ascii="Times New Roman" w:hAnsi="Times New Roman" w:cs="Times New Roman"/>
          <w:sz w:val="24"/>
          <w:szCs w:val="24"/>
        </w:rPr>
        <w:t>H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="00020F5B" w:rsidRPr="00DE6A8C">
        <w:rPr>
          <w:rFonts w:ascii="Times New Roman" w:hAnsi="Times New Roman" w:cs="Times New Roman"/>
          <w:sz w:val="24"/>
          <w:szCs w:val="24"/>
        </w:rPr>
        <w:t>N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20F5B" w:rsidRPr="00DE6A8C">
        <w:rPr>
          <w:rFonts w:ascii="Times New Roman" w:hAnsi="Times New Roman" w:cs="Times New Roman"/>
          <w:sz w:val="24"/>
          <w:szCs w:val="24"/>
        </w:rPr>
        <w:t>O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32754" w:rsidRPr="00DE6A8C">
        <w:rPr>
          <w:rFonts w:ascii="Times New Roman" w:hAnsi="Times New Roman" w:cs="Times New Roman"/>
          <w:sz w:val="24"/>
          <w:szCs w:val="24"/>
        </w:rPr>
        <w:t>+H]</w:t>
      </w:r>
      <w:r w:rsidR="00932754" w:rsidRPr="00DE6A8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32754" w:rsidRPr="00DE6A8C">
        <w:rPr>
          <w:rFonts w:ascii="Times New Roman" w:hAnsi="Times New Roman" w:cs="Times New Roman"/>
          <w:sz w:val="24"/>
          <w:szCs w:val="24"/>
        </w:rPr>
        <w:t xml:space="preserve">: 409.1586 </w:t>
      </w:r>
      <w:r w:rsidR="009D7E63" w:rsidRPr="00DE6A8C">
        <w:rPr>
          <w:rFonts w:ascii="Times New Roman" w:hAnsi="Times New Roman" w:cs="Times New Roman"/>
          <w:sz w:val="24"/>
          <w:szCs w:val="24"/>
        </w:rPr>
        <w:t>Observed</w:t>
      </w:r>
      <w:r w:rsidR="00932754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0662E0" w:rsidRPr="00DE6A8C">
        <w:rPr>
          <w:rFonts w:ascii="Times New Roman" w:hAnsi="Times New Roman" w:cs="Times New Roman"/>
          <w:sz w:val="24"/>
          <w:szCs w:val="24"/>
        </w:rPr>
        <w:t>408.9673.</w:t>
      </w:r>
    </w:p>
    <w:p w:rsidR="000662E0" w:rsidRPr="00DE6A8C" w:rsidRDefault="000662E0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80DE8" w:rsidRPr="00DE6A8C" w:rsidRDefault="00E24460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object w:dxaOrig="5373" w:dyaOrig="1839">
          <v:shape id="_x0000_i1035" type="#_x0000_t75" style="width:268.5pt;height:92.25pt" o:ole="">
            <v:imagedata r:id="rId28" o:title=""/>
          </v:shape>
          <o:OLEObject Type="Embed" ProgID="ChemDraw.Document.6.0" ShapeID="_x0000_i1035" DrawAspect="Content" ObjectID="_1532527953" r:id="rId29"/>
        </w:object>
      </w:r>
    </w:p>
    <w:p w:rsidR="00756A86" w:rsidRPr="00DE6A8C" w:rsidRDefault="00880DE8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</w:rPr>
        <w:t>2,2'-(4,4'-(1,4-phenylenebis(oxy))bis(methylene)bis(1H-1,2,3-triazole-4,1-diyl))bis(N-phenylacetamide)</w:t>
      </w:r>
      <w:r w:rsidRPr="00DE6A8C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2B475F" w:rsidRPr="00DE6A8C">
        <w:rPr>
          <w:rFonts w:ascii="Times New Roman" w:hAnsi="Times New Roman" w:cs="Times New Roman"/>
          <w:b/>
          <w:sz w:val="24"/>
          <w:szCs w:val="24"/>
        </w:rPr>
        <w:t>1</w:t>
      </w:r>
      <w:r w:rsidRPr="00DE6A8C">
        <w:rPr>
          <w:rFonts w:ascii="Times New Roman" w:hAnsi="Times New Roman" w:cs="Times New Roman"/>
          <w:b/>
          <w:sz w:val="24"/>
          <w:szCs w:val="24"/>
        </w:rPr>
        <w:t>3</w:t>
      </w:r>
      <w:r w:rsidR="002B475F" w:rsidRPr="00DE6A8C">
        <w:rPr>
          <w:rFonts w:ascii="Times New Roman" w:hAnsi="Times New Roman" w:cs="Times New Roman"/>
          <w:b/>
          <w:sz w:val="24"/>
          <w:szCs w:val="24"/>
        </w:rPr>
        <w:t>a</w:t>
      </w:r>
      <w:r w:rsidRPr="00DE6A8C">
        <w:rPr>
          <w:rFonts w:ascii="Times New Roman" w:hAnsi="Times New Roman" w:cs="Times New Roman"/>
          <w:b/>
          <w:sz w:val="24"/>
          <w:szCs w:val="24"/>
        </w:rPr>
        <w:t>)</w:t>
      </w:r>
      <w:r w:rsidR="004A5CE1" w:rsidRPr="00DE6A8C">
        <w:rPr>
          <w:rFonts w:ascii="Times New Roman" w:hAnsi="Times New Roman" w:cs="Times New Roman"/>
          <w:b/>
          <w:sz w:val="24"/>
          <w:szCs w:val="24"/>
        </w:rPr>
        <w:t>:</w:t>
      </w:r>
    </w:p>
    <w:p w:rsidR="00880DE8" w:rsidRPr="00DE6A8C" w:rsidRDefault="00B117E2" w:rsidP="00DE6A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t>D</w:t>
      </w:r>
      <w:r w:rsidR="00880DE8" w:rsidRPr="00DE6A8C">
        <w:rPr>
          <w:rFonts w:ascii="Times New Roman" w:hAnsi="Times New Roman" w:cs="Times New Roman"/>
          <w:sz w:val="24"/>
          <w:szCs w:val="24"/>
        </w:rPr>
        <w:t>ark brown solid; Yield: 83%; m.p. &gt;250</w:t>
      </w:r>
      <w:r w:rsidR="00FE130E" w:rsidRPr="00DE6A8C">
        <w:rPr>
          <w:rFonts w:ascii="Times New Roman" w:hAnsi="Times New Roman" w:cs="Times New Roman"/>
          <w:sz w:val="24"/>
          <w:szCs w:val="24"/>
        </w:rPr>
        <w:t xml:space="preserve"> ºC; FT</w:t>
      </w:r>
      <w:r w:rsidR="00880DE8" w:rsidRPr="00DE6A8C">
        <w:rPr>
          <w:rFonts w:ascii="Times New Roman" w:hAnsi="Times New Roman" w:cs="Times New Roman"/>
          <w:sz w:val="24"/>
          <w:szCs w:val="24"/>
        </w:rPr>
        <w:t>IR (KBr): 3278 (N-H str., amide), 3142 (C-H str., triazole ring), 3095</w:t>
      </w:r>
      <w:r w:rsidR="00FE130E" w:rsidRPr="00DE6A8C">
        <w:rPr>
          <w:rFonts w:ascii="Times New Roman" w:hAnsi="Times New Roman" w:cs="Times New Roman"/>
          <w:sz w:val="24"/>
          <w:szCs w:val="24"/>
        </w:rPr>
        <w:t xml:space="preserve"> (C-H str., aromatic ring)</w:t>
      </w:r>
      <w:r w:rsidR="00880DE8" w:rsidRPr="00DE6A8C">
        <w:rPr>
          <w:rFonts w:ascii="Times New Roman" w:hAnsi="Times New Roman" w:cs="Times New Roman"/>
          <w:sz w:val="24"/>
          <w:szCs w:val="24"/>
        </w:rPr>
        <w:t>, 2947, 1680 (C=O str., amide), 1604, 1556, 1508</w:t>
      </w:r>
      <w:r w:rsidR="00FE130E" w:rsidRPr="00DE6A8C">
        <w:rPr>
          <w:rFonts w:ascii="Times New Roman" w:hAnsi="Times New Roman" w:cs="Times New Roman"/>
          <w:sz w:val="24"/>
          <w:szCs w:val="24"/>
        </w:rPr>
        <w:t xml:space="preserve"> (C=C str., aromatic ring)</w:t>
      </w:r>
      <w:r w:rsidR="00880DE8" w:rsidRPr="00DE6A8C">
        <w:rPr>
          <w:rFonts w:ascii="Times New Roman" w:hAnsi="Times New Roman" w:cs="Times New Roman"/>
          <w:sz w:val="24"/>
          <w:szCs w:val="24"/>
        </w:rPr>
        <w:t>, 1236 (C-O str., asym., ether), 1056 (C-O str., sym., ether)</w:t>
      </w:r>
      <w:r w:rsidR="0020505E" w:rsidRPr="00DE6A8C">
        <w:rPr>
          <w:rFonts w:ascii="Times New Roman" w:hAnsi="Times New Roman" w:cs="Times New Roman"/>
          <w:sz w:val="24"/>
          <w:szCs w:val="24"/>
        </w:rPr>
        <w:t xml:space="preserve"> cm</w:t>
      </w:r>
      <w:r w:rsidR="0020505E" w:rsidRPr="00DE6A8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; </w:t>
      </w:r>
      <w:r w:rsidR="00880DE8"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880DE8" w:rsidRPr="00DE6A8C">
        <w:rPr>
          <w:rFonts w:ascii="Times New Roman" w:hAnsi="Times New Roman" w:cs="Times New Roman"/>
          <w:sz w:val="24"/>
          <w:szCs w:val="24"/>
        </w:rPr>
        <w:t>H NMR (</w:t>
      </w:r>
      <w:r w:rsidR="003F54A0" w:rsidRPr="00DE6A8C">
        <w:rPr>
          <w:rFonts w:ascii="Times New Roman" w:hAnsi="Times New Roman" w:cs="Times New Roman"/>
          <w:sz w:val="24"/>
          <w:szCs w:val="24"/>
        </w:rPr>
        <w:t>400 MHz, DMSO-</w:t>
      </w:r>
      <w:r w:rsidR="003F54A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3F54A0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3F54A0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3F54A0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526838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3F54A0" w:rsidRPr="00DE6A8C">
        <w:rPr>
          <w:rFonts w:ascii="Times New Roman" w:hAnsi="Times New Roman" w:cs="Times New Roman"/>
          <w:sz w:val="24"/>
          <w:szCs w:val="24"/>
        </w:rPr>
        <w:t xml:space="preserve"> ppm):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 5.08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4H, OCH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80DE8" w:rsidRPr="00DE6A8C">
        <w:rPr>
          <w:rFonts w:ascii="Times New Roman" w:hAnsi="Times New Roman" w:cs="Times New Roman"/>
          <w:sz w:val="24"/>
          <w:szCs w:val="24"/>
        </w:rPr>
        <w:t>), 5.36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4H, NCH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80DE8" w:rsidRPr="00DE6A8C">
        <w:rPr>
          <w:rFonts w:ascii="Times New Roman" w:hAnsi="Times New Roman" w:cs="Times New Roman"/>
          <w:sz w:val="24"/>
          <w:szCs w:val="24"/>
        </w:rPr>
        <w:t>), 7.01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4H, Ar-H), 7.09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t</w:t>
      </w:r>
      <w:r w:rsidR="00880DE8" w:rsidRPr="00DE6A8C">
        <w:rPr>
          <w:rFonts w:ascii="Times New Roman" w:hAnsi="Times New Roman" w:cs="Times New Roman"/>
          <w:sz w:val="24"/>
          <w:szCs w:val="24"/>
        </w:rPr>
        <w:t>, 2H</w:t>
      </w:r>
      <w:r w:rsidR="00AD476F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AD476F" w:rsidRPr="00DE6A8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AD476F" w:rsidRPr="00DE6A8C">
        <w:rPr>
          <w:rFonts w:ascii="Times New Roman" w:hAnsi="Times New Roman" w:cs="Times New Roman"/>
          <w:sz w:val="24"/>
          <w:szCs w:val="24"/>
        </w:rPr>
        <w:t>= 8.0 Hz</w:t>
      </w:r>
      <w:r w:rsidR="00880DE8" w:rsidRPr="00DE6A8C">
        <w:rPr>
          <w:rFonts w:ascii="Times New Roman" w:hAnsi="Times New Roman" w:cs="Times New Roman"/>
          <w:sz w:val="24"/>
          <w:szCs w:val="24"/>
        </w:rPr>
        <w:t>, Ar-H), 7.34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t</w:t>
      </w:r>
      <w:r w:rsidR="00880DE8" w:rsidRPr="00DE6A8C">
        <w:rPr>
          <w:rFonts w:ascii="Times New Roman" w:hAnsi="Times New Roman" w:cs="Times New Roman"/>
          <w:sz w:val="24"/>
          <w:szCs w:val="24"/>
        </w:rPr>
        <w:t>, 2H</w:t>
      </w:r>
      <w:r w:rsidR="00AD476F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AD476F" w:rsidRPr="00DE6A8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AD476F" w:rsidRPr="00DE6A8C">
        <w:rPr>
          <w:rFonts w:ascii="Times New Roman" w:hAnsi="Times New Roman" w:cs="Times New Roman"/>
          <w:sz w:val="24"/>
          <w:szCs w:val="24"/>
        </w:rPr>
        <w:t>= 8.0 Hz</w:t>
      </w:r>
      <w:r w:rsidR="00880DE8" w:rsidRPr="00DE6A8C">
        <w:rPr>
          <w:rFonts w:ascii="Times New Roman" w:hAnsi="Times New Roman" w:cs="Times New Roman"/>
          <w:sz w:val="24"/>
          <w:szCs w:val="24"/>
        </w:rPr>
        <w:t>, Ar-H), 7.59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80DE8" w:rsidRPr="00DE6A8C">
        <w:rPr>
          <w:rFonts w:ascii="Times New Roman" w:hAnsi="Times New Roman" w:cs="Times New Roman"/>
          <w:sz w:val="24"/>
          <w:szCs w:val="24"/>
        </w:rPr>
        <w:t>, 4H</w:t>
      </w:r>
      <w:r w:rsidR="00AD476F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AD476F" w:rsidRPr="00DE6A8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AD476F" w:rsidRPr="00DE6A8C">
        <w:rPr>
          <w:rFonts w:ascii="Times New Roman" w:hAnsi="Times New Roman" w:cs="Times New Roman"/>
          <w:sz w:val="24"/>
          <w:szCs w:val="24"/>
        </w:rPr>
        <w:t>= 8.0 Hz</w:t>
      </w:r>
      <w:r w:rsidR="00880DE8" w:rsidRPr="00DE6A8C">
        <w:rPr>
          <w:rFonts w:ascii="Times New Roman" w:hAnsi="Times New Roman" w:cs="Times New Roman"/>
          <w:sz w:val="24"/>
          <w:szCs w:val="24"/>
        </w:rPr>
        <w:t>, Ar-H), 8.24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2H, C-H triazole), 10.49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, 2H, N-H amide); </w:t>
      </w:r>
      <w:r w:rsidR="00880DE8"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880DE8" w:rsidRPr="00DE6A8C">
        <w:rPr>
          <w:rFonts w:ascii="Times New Roman" w:hAnsi="Times New Roman" w:cs="Times New Roman"/>
          <w:sz w:val="24"/>
          <w:szCs w:val="24"/>
        </w:rPr>
        <w:t>C NMR (</w:t>
      </w:r>
      <w:r w:rsidR="003F54A0" w:rsidRPr="00DE6A8C">
        <w:rPr>
          <w:rFonts w:ascii="Times New Roman" w:hAnsi="Times New Roman" w:cs="Times New Roman"/>
          <w:sz w:val="24"/>
          <w:szCs w:val="24"/>
        </w:rPr>
        <w:t>100 MHz, DMSO-</w:t>
      </w:r>
      <w:r w:rsidR="003F54A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3F54A0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3F54A0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3F54A0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D06CF5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3F54A0" w:rsidRPr="00DE6A8C">
        <w:rPr>
          <w:rFonts w:ascii="Times New Roman" w:hAnsi="Times New Roman" w:cs="Times New Roman"/>
          <w:sz w:val="24"/>
          <w:szCs w:val="24"/>
        </w:rPr>
        <w:t xml:space="preserve"> ppm):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 52.7, 62.1,</w:t>
      </w:r>
      <w:r w:rsidR="00880DE8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880DE8" w:rsidRPr="00DE6A8C">
        <w:rPr>
          <w:rFonts w:ascii="Times New Roman" w:hAnsi="Times New Roman" w:cs="Times New Roman"/>
          <w:sz w:val="24"/>
          <w:szCs w:val="24"/>
        </w:rPr>
        <w:t>116.0, 119.7,</w:t>
      </w:r>
      <w:r w:rsidR="00880DE8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880DE8" w:rsidRPr="00DE6A8C">
        <w:rPr>
          <w:rFonts w:ascii="Times New Roman" w:hAnsi="Times New Roman" w:cs="Times New Roman"/>
          <w:sz w:val="24"/>
          <w:szCs w:val="24"/>
        </w:rPr>
        <w:t>124.2, 126.6 (C-5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880DE8" w:rsidRPr="00DE6A8C">
        <w:rPr>
          <w:rFonts w:ascii="Times New Roman" w:hAnsi="Times New Roman" w:cs="Times New Roman"/>
          <w:sz w:val="24"/>
          <w:szCs w:val="24"/>
        </w:rPr>
        <w:t>triazole), 129.4,</w:t>
      </w:r>
      <w:r w:rsidR="00880DE8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880DE8" w:rsidRPr="00DE6A8C">
        <w:rPr>
          <w:rFonts w:ascii="Times New Roman" w:hAnsi="Times New Roman" w:cs="Times New Roman"/>
          <w:sz w:val="24"/>
          <w:szCs w:val="24"/>
        </w:rPr>
        <w:t>138.9,</w:t>
      </w:r>
      <w:r w:rsidR="00880DE8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143.2 (C-4 triazole), 152.8, 164.7 (C=O amide); </w:t>
      </w:r>
      <w:r w:rsidR="00D60D45" w:rsidRPr="00DE6A8C">
        <w:rPr>
          <w:rFonts w:ascii="Times New Roman" w:hAnsi="Times New Roman" w:cs="Times New Roman"/>
          <w:sz w:val="24"/>
          <w:szCs w:val="24"/>
        </w:rPr>
        <w:t>ESI-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HRMS </w:t>
      </w:r>
      <w:r w:rsidR="003F54A0" w:rsidRPr="00DE6A8C">
        <w:rPr>
          <w:rFonts w:ascii="Times New Roman" w:hAnsi="Times New Roman" w:cs="Times New Roman"/>
          <w:sz w:val="24"/>
          <w:szCs w:val="24"/>
        </w:rPr>
        <w:t>(</w:t>
      </w:r>
      <w:r w:rsidR="003F54A0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3F54A0" w:rsidRPr="00DE6A8C">
        <w:rPr>
          <w:rFonts w:ascii="Times New Roman" w:hAnsi="Times New Roman" w:cs="Times New Roman"/>
          <w:sz w:val="24"/>
          <w:szCs w:val="24"/>
        </w:rPr>
        <w:t>/</w:t>
      </w:r>
      <w:r w:rsidR="003F54A0" w:rsidRPr="00DE6A8C">
        <w:rPr>
          <w:rFonts w:ascii="Times New Roman" w:hAnsi="Times New Roman" w:cs="Times New Roman"/>
          <w:i/>
          <w:sz w:val="24"/>
          <w:szCs w:val="24"/>
        </w:rPr>
        <w:t>z</w:t>
      </w:r>
      <w:r w:rsidR="003F54A0" w:rsidRPr="00DE6A8C">
        <w:rPr>
          <w:rFonts w:ascii="Times New Roman" w:hAnsi="Times New Roman" w:cs="Times New Roman"/>
          <w:sz w:val="24"/>
          <w:szCs w:val="24"/>
        </w:rPr>
        <w:t xml:space="preserve">) calculated 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for </w:t>
      </w:r>
      <w:r w:rsidR="003F54A0" w:rsidRPr="00DE6A8C">
        <w:rPr>
          <w:rFonts w:ascii="Times New Roman" w:hAnsi="Times New Roman" w:cs="Times New Roman"/>
          <w:sz w:val="24"/>
          <w:szCs w:val="24"/>
        </w:rPr>
        <w:t>[</w:t>
      </w:r>
      <w:r w:rsidR="00020F5B" w:rsidRPr="00DE6A8C">
        <w:rPr>
          <w:rFonts w:ascii="Times New Roman" w:hAnsi="Times New Roman" w:cs="Times New Roman"/>
          <w:sz w:val="24"/>
          <w:szCs w:val="24"/>
        </w:rPr>
        <w:t>C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8</w:t>
      </w:r>
      <w:r w:rsidR="00020F5B" w:rsidRPr="00DE6A8C">
        <w:rPr>
          <w:rFonts w:ascii="Times New Roman" w:hAnsi="Times New Roman" w:cs="Times New Roman"/>
          <w:sz w:val="24"/>
          <w:szCs w:val="24"/>
        </w:rPr>
        <w:t>H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6</w:t>
      </w:r>
      <w:r w:rsidR="00020F5B" w:rsidRPr="00DE6A8C">
        <w:rPr>
          <w:rFonts w:ascii="Times New Roman" w:hAnsi="Times New Roman" w:cs="Times New Roman"/>
          <w:sz w:val="24"/>
          <w:szCs w:val="24"/>
        </w:rPr>
        <w:t>N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020F5B" w:rsidRPr="00DE6A8C">
        <w:rPr>
          <w:rFonts w:ascii="Times New Roman" w:hAnsi="Times New Roman" w:cs="Times New Roman"/>
          <w:sz w:val="24"/>
          <w:szCs w:val="24"/>
        </w:rPr>
        <w:t>O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F54A0" w:rsidRPr="00DE6A8C">
        <w:rPr>
          <w:rFonts w:ascii="Times New Roman" w:hAnsi="Times New Roman" w:cs="Times New Roman"/>
          <w:sz w:val="24"/>
          <w:szCs w:val="24"/>
        </w:rPr>
        <w:t>+H]</w:t>
      </w:r>
      <w:r w:rsidR="003F54A0" w:rsidRPr="00DE6A8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3F54A0" w:rsidRPr="00DE6A8C">
        <w:rPr>
          <w:rFonts w:ascii="Times New Roman" w:hAnsi="Times New Roman" w:cs="Times New Roman"/>
          <w:sz w:val="24"/>
          <w:szCs w:val="24"/>
        </w:rPr>
        <w:t xml:space="preserve">539.2077 </w:t>
      </w:r>
      <w:r w:rsidR="009D7E63" w:rsidRPr="00DE6A8C">
        <w:rPr>
          <w:rFonts w:ascii="Times New Roman" w:hAnsi="Times New Roman" w:cs="Times New Roman"/>
          <w:sz w:val="24"/>
          <w:szCs w:val="24"/>
        </w:rPr>
        <w:t>Observed</w:t>
      </w:r>
      <w:r w:rsidR="003F54A0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880DE8" w:rsidRPr="00DE6A8C">
        <w:rPr>
          <w:rFonts w:ascii="Times New Roman" w:hAnsi="Times New Roman" w:cs="Times New Roman"/>
          <w:sz w:val="24"/>
          <w:szCs w:val="24"/>
        </w:rPr>
        <w:t>539.2239.</w:t>
      </w:r>
    </w:p>
    <w:p w:rsidR="00880DE8" w:rsidRPr="00DE6A8C" w:rsidRDefault="00E24460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object w:dxaOrig="6876" w:dyaOrig="1841">
          <v:shape id="_x0000_i1036" type="#_x0000_t75" style="width:343.5pt;height:92.25pt" o:ole="">
            <v:imagedata r:id="rId30" o:title=""/>
          </v:shape>
          <o:OLEObject Type="Embed" ProgID="ChemDraw.Document.6.0" ShapeID="_x0000_i1036" DrawAspect="Content" ObjectID="_1532527954" r:id="rId31"/>
        </w:object>
      </w:r>
    </w:p>
    <w:p w:rsidR="00756A86" w:rsidRPr="00DE6A8C" w:rsidRDefault="00880DE8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</w:rPr>
        <w:t>2,2'-(4,4'-(1,4-phenylenebis(oxy))bis(methylene)bis(1H-1,2,3-triazole-4,1-diyl))bis</w:t>
      </w:r>
      <w:r w:rsidR="006620BB" w:rsidRPr="00DE6A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i/>
          <w:sz w:val="24"/>
          <w:szCs w:val="24"/>
        </w:rPr>
        <w:t xml:space="preserve">(N-(4-methoxyphenyl)acetamide) </w:t>
      </w:r>
      <w:r w:rsidRPr="00DE6A8C">
        <w:rPr>
          <w:rFonts w:ascii="Times New Roman" w:hAnsi="Times New Roman" w:cs="Times New Roman"/>
          <w:b/>
          <w:sz w:val="24"/>
          <w:szCs w:val="24"/>
        </w:rPr>
        <w:t>(</w:t>
      </w:r>
      <w:r w:rsidR="006620BB" w:rsidRPr="00DE6A8C">
        <w:rPr>
          <w:rFonts w:ascii="Times New Roman" w:hAnsi="Times New Roman" w:cs="Times New Roman"/>
          <w:b/>
          <w:sz w:val="24"/>
          <w:szCs w:val="24"/>
        </w:rPr>
        <w:t>1</w:t>
      </w:r>
      <w:r w:rsidRPr="00DE6A8C">
        <w:rPr>
          <w:rFonts w:ascii="Times New Roman" w:hAnsi="Times New Roman" w:cs="Times New Roman"/>
          <w:b/>
          <w:sz w:val="24"/>
          <w:szCs w:val="24"/>
        </w:rPr>
        <w:t>3</w:t>
      </w:r>
      <w:r w:rsidR="006620BB" w:rsidRPr="00DE6A8C">
        <w:rPr>
          <w:rFonts w:ascii="Times New Roman" w:hAnsi="Times New Roman" w:cs="Times New Roman"/>
          <w:b/>
          <w:sz w:val="24"/>
          <w:szCs w:val="24"/>
        </w:rPr>
        <w:t>b</w:t>
      </w:r>
      <w:r w:rsidRPr="00DE6A8C">
        <w:rPr>
          <w:rFonts w:ascii="Times New Roman" w:hAnsi="Times New Roman" w:cs="Times New Roman"/>
          <w:b/>
          <w:sz w:val="24"/>
          <w:szCs w:val="24"/>
        </w:rPr>
        <w:t>)</w:t>
      </w:r>
      <w:r w:rsidR="004A5CE1" w:rsidRPr="00DE6A8C">
        <w:rPr>
          <w:rFonts w:ascii="Times New Roman" w:hAnsi="Times New Roman" w:cs="Times New Roman"/>
          <w:b/>
          <w:sz w:val="24"/>
          <w:szCs w:val="24"/>
        </w:rPr>
        <w:t>:</w:t>
      </w:r>
    </w:p>
    <w:p w:rsidR="00880DE8" w:rsidRPr="00DE6A8C" w:rsidRDefault="00B117E2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t>D</w:t>
      </w:r>
      <w:r w:rsidR="00880DE8" w:rsidRPr="00DE6A8C">
        <w:rPr>
          <w:rFonts w:ascii="Times New Roman" w:hAnsi="Times New Roman" w:cs="Times New Roman"/>
          <w:sz w:val="24"/>
          <w:szCs w:val="24"/>
        </w:rPr>
        <w:t>ark brown solid; Yield: 88%; m.p. &gt;250 ºC;</w:t>
      </w:r>
      <w:r w:rsidR="00267EDF" w:rsidRPr="00DE6A8C">
        <w:rPr>
          <w:rFonts w:ascii="Times New Roman" w:hAnsi="Times New Roman" w:cs="Times New Roman"/>
          <w:sz w:val="24"/>
          <w:szCs w:val="24"/>
        </w:rPr>
        <w:t xml:space="preserve"> FT</w:t>
      </w:r>
      <w:r w:rsidR="00880DE8" w:rsidRPr="00DE6A8C">
        <w:rPr>
          <w:rFonts w:ascii="Times New Roman" w:hAnsi="Times New Roman" w:cs="Times New Roman"/>
          <w:sz w:val="24"/>
          <w:szCs w:val="24"/>
        </w:rPr>
        <w:t>IR (KBr): 3275 (N-H str., amide), 3140 (C-H str., triazole ring), 3089</w:t>
      </w:r>
      <w:r w:rsidR="00267EDF" w:rsidRPr="00DE6A8C">
        <w:rPr>
          <w:rFonts w:ascii="Times New Roman" w:hAnsi="Times New Roman" w:cs="Times New Roman"/>
          <w:sz w:val="24"/>
          <w:szCs w:val="24"/>
        </w:rPr>
        <w:t xml:space="preserve"> (C-H str., aromatic ring)</w:t>
      </w:r>
      <w:r w:rsidR="00880DE8" w:rsidRPr="00DE6A8C">
        <w:rPr>
          <w:rFonts w:ascii="Times New Roman" w:hAnsi="Times New Roman" w:cs="Times New Roman"/>
          <w:sz w:val="24"/>
          <w:szCs w:val="24"/>
        </w:rPr>
        <w:t>, 2951, 1674 (C=O str., amide), 1606, 1552, 1510</w:t>
      </w:r>
      <w:r w:rsidR="00267EDF" w:rsidRPr="00DE6A8C">
        <w:rPr>
          <w:rFonts w:ascii="Times New Roman" w:hAnsi="Times New Roman" w:cs="Times New Roman"/>
          <w:sz w:val="24"/>
          <w:szCs w:val="24"/>
        </w:rPr>
        <w:t xml:space="preserve"> (C=C str., aromatic ring)</w:t>
      </w:r>
      <w:r w:rsidR="00880DE8" w:rsidRPr="00DE6A8C">
        <w:rPr>
          <w:rFonts w:ascii="Times New Roman" w:hAnsi="Times New Roman" w:cs="Times New Roman"/>
          <w:sz w:val="24"/>
          <w:szCs w:val="24"/>
        </w:rPr>
        <w:t>, 1238 (C-O str., asym., ether), 1053 (C-O str., sym., ether)</w:t>
      </w:r>
      <w:r w:rsidR="0020505E" w:rsidRPr="00DE6A8C">
        <w:rPr>
          <w:rFonts w:ascii="Times New Roman" w:hAnsi="Times New Roman" w:cs="Times New Roman"/>
          <w:sz w:val="24"/>
          <w:szCs w:val="24"/>
        </w:rPr>
        <w:t xml:space="preserve"> cm</w:t>
      </w:r>
      <w:r w:rsidR="0020505E" w:rsidRPr="00DE6A8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; </w:t>
      </w:r>
      <w:r w:rsidR="00880DE8"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880DE8" w:rsidRPr="00DE6A8C">
        <w:rPr>
          <w:rFonts w:ascii="Times New Roman" w:hAnsi="Times New Roman" w:cs="Times New Roman"/>
          <w:sz w:val="24"/>
          <w:szCs w:val="24"/>
        </w:rPr>
        <w:t>H NMR (</w:t>
      </w:r>
      <w:r w:rsidR="00B944A0" w:rsidRPr="00DE6A8C">
        <w:rPr>
          <w:rFonts w:ascii="Times New Roman" w:hAnsi="Times New Roman" w:cs="Times New Roman"/>
          <w:sz w:val="24"/>
          <w:szCs w:val="24"/>
        </w:rPr>
        <w:t>400 MHz, DMSO-</w:t>
      </w:r>
      <w:r w:rsidR="00B944A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B944A0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944A0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B944A0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526838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B944A0" w:rsidRPr="00DE6A8C">
        <w:rPr>
          <w:rFonts w:ascii="Times New Roman" w:hAnsi="Times New Roman" w:cs="Times New Roman"/>
          <w:sz w:val="24"/>
          <w:szCs w:val="24"/>
        </w:rPr>
        <w:t xml:space="preserve"> ppm):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 3.72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6H, OCH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80DE8" w:rsidRPr="00DE6A8C">
        <w:rPr>
          <w:rFonts w:ascii="Times New Roman" w:hAnsi="Times New Roman" w:cs="Times New Roman"/>
          <w:sz w:val="24"/>
          <w:szCs w:val="24"/>
        </w:rPr>
        <w:t>), 5.11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4H, OCH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80DE8" w:rsidRPr="00DE6A8C">
        <w:rPr>
          <w:rFonts w:ascii="Times New Roman" w:hAnsi="Times New Roman" w:cs="Times New Roman"/>
          <w:sz w:val="24"/>
          <w:szCs w:val="24"/>
        </w:rPr>
        <w:t>), 5.31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4H, NCH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80DE8" w:rsidRPr="00DE6A8C">
        <w:rPr>
          <w:rFonts w:ascii="Times New Roman" w:hAnsi="Times New Roman" w:cs="Times New Roman"/>
          <w:sz w:val="24"/>
          <w:szCs w:val="24"/>
        </w:rPr>
        <w:t>), 6.92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4H, Ar-H), 7.00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80DE8" w:rsidRPr="00DE6A8C">
        <w:rPr>
          <w:rFonts w:ascii="Times New Roman" w:hAnsi="Times New Roman" w:cs="Times New Roman"/>
          <w:sz w:val="24"/>
          <w:szCs w:val="24"/>
        </w:rPr>
        <w:t>, 4H</w:t>
      </w:r>
      <w:r w:rsidR="004B33BB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4B33BB" w:rsidRPr="00DE6A8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4B33BB" w:rsidRPr="00DE6A8C">
        <w:rPr>
          <w:rFonts w:ascii="Times New Roman" w:hAnsi="Times New Roman" w:cs="Times New Roman"/>
          <w:sz w:val="24"/>
          <w:szCs w:val="24"/>
        </w:rPr>
        <w:t>= 8.0 Hz</w:t>
      </w:r>
      <w:r w:rsidR="00880DE8" w:rsidRPr="00DE6A8C">
        <w:rPr>
          <w:rFonts w:ascii="Times New Roman" w:hAnsi="Times New Roman" w:cs="Times New Roman"/>
          <w:sz w:val="24"/>
          <w:szCs w:val="24"/>
        </w:rPr>
        <w:t>, Ar-H), 7.49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80DE8" w:rsidRPr="00DE6A8C">
        <w:rPr>
          <w:rFonts w:ascii="Times New Roman" w:hAnsi="Times New Roman" w:cs="Times New Roman"/>
          <w:sz w:val="24"/>
          <w:szCs w:val="24"/>
        </w:rPr>
        <w:t>, 4H</w:t>
      </w:r>
      <w:r w:rsidR="004B33BB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4B33BB" w:rsidRPr="00DE6A8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4B33BB" w:rsidRPr="00DE6A8C">
        <w:rPr>
          <w:rFonts w:ascii="Times New Roman" w:hAnsi="Times New Roman" w:cs="Times New Roman"/>
          <w:sz w:val="24"/>
          <w:szCs w:val="24"/>
        </w:rPr>
        <w:t>= 8.0 Hz</w:t>
      </w:r>
      <w:r w:rsidR="00880DE8" w:rsidRPr="00DE6A8C">
        <w:rPr>
          <w:rFonts w:ascii="Times New Roman" w:hAnsi="Times New Roman" w:cs="Times New Roman"/>
          <w:sz w:val="24"/>
          <w:szCs w:val="24"/>
        </w:rPr>
        <w:t>, Ar-H), 8.24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2H, C-H triazole), 10.36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, 2H, N-H amide); </w:t>
      </w:r>
      <w:r w:rsidR="00880DE8"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880DE8" w:rsidRPr="00DE6A8C">
        <w:rPr>
          <w:rFonts w:ascii="Times New Roman" w:hAnsi="Times New Roman" w:cs="Times New Roman"/>
          <w:sz w:val="24"/>
          <w:szCs w:val="24"/>
        </w:rPr>
        <w:t>C NMR (</w:t>
      </w:r>
      <w:r w:rsidR="00776312" w:rsidRPr="00DE6A8C">
        <w:rPr>
          <w:rFonts w:ascii="Times New Roman" w:hAnsi="Times New Roman" w:cs="Times New Roman"/>
          <w:sz w:val="24"/>
          <w:szCs w:val="24"/>
        </w:rPr>
        <w:t>1</w:t>
      </w:r>
      <w:r w:rsidR="00B944A0" w:rsidRPr="00DE6A8C">
        <w:rPr>
          <w:rFonts w:ascii="Times New Roman" w:hAnsi="Times New Roman" w:cs="Times New Roman"/>
          <w:sz w:val="24"/>
          <w:szCs w:val="24"/>
        </w:rPr>
        <w:t>00 MHz, DMSO-</w:t>
      </w:r>
      <w:r w:rsidR="00B944A0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B944A0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944A0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B944A0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D06CF5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B944A0" w:rsidRPr="00DE6A8C">
        <w:rPr>
          <w:rFonts w:ascii="Times New Roman" w:hAnsi="Times New Roman" w:cs="Times New Roman"/>
          <w:sz w:val="24"/>
          <w:szCs w:val="24"/>
        </w:rPr>
        <w:t xml:space="preserve"> ppm):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 52.6, 55.6, 61.9,</w:t>
      </w:r>
      <w:r w:rsidR="00880DE8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880DE8" w:rsidRPr="00DE6A8C">
        <w:rPr>
          <w:rFonts w:ascii="Times New Roman" w:hAnsi="Times New Roman" w:cs="Times New Roman"/>
          <w:sz w:val="24"/>
          <w:szCs w:val="24"/>
        </w:rPr>
        <w:t>114.5, 116.2, 121.2, 126.6 (C-5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880DE8" w:rsidRPr="00DE6A8C">
        <w:rPr>
          <w:rFonts w:ascii="Times New Roman" w:hAnsi="Times New Roman" w:cs="Times New Roman"/>
          <w:sz w:val="24"/>
          <w:szCs w:val="24"/>
        </w:rPr>
        <w:t>triazole), 132.0,</w:t>
      </w:r>
      <w:r w:rsidR="00880DE8" w:rsidRPr="00DE6A8C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143.2 (C-4 triazole), 152.8, 156.0, 164.1 (C=O amide); </w:t>
      </w:r>
      <w:r w:rsidR="00D60D45" w:rsidRPr="00DE6A8C">
        <w:rPr>
          <w:rFonts w:ascii="Times New Roman" w:hAnsi="Times New Roman" w:cs="Times New Roman"/>
          <w:sz w:val="24"/>
          <w:szCs w:val="24"/>
        </w:rPr>
        <w:t>ESI-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HRMS </w:t>
      </w:r>
      <w:r w:rsidR="000B52AD" w:rsidRPr="00DE6A8C">
        <w:rPr>
          <w:rFonts w:ascii="Times New Roman" w:hAnsi="Times New Roman" w:cs="Times New Roman"/>
          <w:sz w:val="24"/>
          <w:szCs w:val="24"/>
        </w:rPr>
        <w:t>(</w:t>
      </w:r>
      <w:r w:rsidR="000B52AD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0B52AD" w:rsidRPr="00DE6A8C">
        <w:rPr>
          <w:rFonts w:ascii="Times New Roman" w:hAnsi="Times New Roman" w:cs="Times New Roman"/>
          <w:sz w:val="24"/>
          <w:szCs w:val="24"/>
        </w:rPr>
        <w:t>/</w:t>
      </w:r>
      <w:r w:rsidR="000B52AD" w:rsidRPr="00DE6A8C">
        <w:rPr>
          <w:rFonts w:ascii="Times New Roman" w:hAnsi="Times New Roman" w:cs="Times New Roman"/>
          <w:i/>
          <w:sz w:val="24"/>
          <w:szCs w:val="24"/>
        </w:rPr>
        <w:t>z</w:t>
      </w:r>
      <w:r w:rsidR="000B52AD" w:rsidRPr="00DE6A8C">
        <w:rPr>
          <w:rFonts w:ascii="Times New Roman" w:hAnsi="Times New Roman" w:cs="Times New Roman"/>
          <w:sz w:val="24"/>
          <w:szCs w:val="24"/>
        </w:rPr>
        <w:t xml:space="preserve">) calculated 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for </w:t>
      </w:r>
      <w:r w:rsidR="000B52AD" w:rsidRPr="00DE6A8C">
        <w:rPr>
          <w:rFonts w:ascii="Times New Roman" w:hAnsi="Times New Roman" w:cs="Times New Roman"/>
          <w:sz w:val="24"/>
          <w:szCs w:val="24"/>
        </w:rPr>
        <w:t>[</w:t>
      </w:r>
      <w:r w:rsidR="00020F5B" w:rsidRPr="00DE6A8C">
        <w:rPr>
          <w:rFonts w:ascii="Times New Roman" w:hAnsi="Times New Roman" w:cs="Times New Roman"/>
          <w:sz w:val="24"/>
          <w:szCs w:val="24"/>
        </w:rPr>
        <w:t>C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30</w:t>
      </w:r>
      <w:r w:rsidR="00020F5B" w:rsidRPr="00DE6A8C">
        <w:rPr>
          <w:rFonts w:ascii="Times New Roman" w:hAnsi="Times New Roman" w:cs="Times New Roman"/>
          <w:sz w:val="24"/>
          <w:szCs w:val="24"/>
        </w:rPr>
        <w:t>H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30</w:t>
      </w:r>
      <w:r w:rsidR="00020F5B" w:rsidRPr="00DE6A8C">
        <w:rPr>
          <w:rFonts w:ascii="Times New Roman" w:hAnsi="Times New Roman" w:cs="Times New Roman"/>
          <w:sz w:val="24"/>
          <w:szCs w:val="24"/>
        </w:rPr>
        <w:t>N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020F5B" w:rsidRPr="00DE6A8C">
        <w:rPr>
          <w:rFonts w:ascii="Times New Roman" w:hAnsi="Times New Roman" w:cs="Times New Roman"/>
          <w:sz w:val="24"/>
          <w:szCs w:val="24"/>
        </w:rPr>
        <w:t>O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0B52AD" w:rsidRPr="00DE6A8C">
        <w:rPr>
          <w:rFonts w:ascii="Times New Roman" w:hAnsi="Times New Roman" w:cs="Times New Roman"/>
          <w:sz w:val="24"/>
          <w:szCs w:val="24"/>
        </w:rPr>
        <w:t>+H]</w:t>
      </w:r>
      <w:r w:rsidR="000B52AD" w:rsidRPr="00DE6A8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0B52AD" w:rsidRPr="00DE6A8C">
        <w:rPr>
          <w:rFonts w:ascii="Times New Roman" w:hAnsi="Times New Roman" w:cs="Times New Roman"/>
          <w:sz w:val="24"/>
          <w:szCs w:val="24"/>
        </w:rPr>
        <w:t>599.2</w:t>
      </w:r>
      <w:r w:rsidR="00085ECD" w:rsidRPr="00DE6A8C">
        <w:rPr>
          <w:rFonts w:ascii="Times New Roman" w:hAnsi="Times New Roman" w:cs="Times New Roman"/>
          <w:sz w:val="24"/>
          <w:szCs w:val="24"/>
        </w:rPr>
        <w:t>425</w:t>
      </w:r>
      <w:r w:rsidR="000B52AD"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="009D7E63" w:rsidRPr="00DE6A8C">
        <w:rPr>
          <w:rFonts w:ascii="Times New Roman" w:hAnsi="Times New Roman" w:cs="Times New Roman"/>
          <w:sz w:val="24"/>
          <w:szCs w:val="24"/>
        </w:rPr>
        <w:t>Observed</w:t>
      </w:r>
      <w:r w:rsidR="000B52AD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880DE8" w:rsidRPr="00DE6A8C">
        <w:rPr>
          <w:rFonts w:ascii="Times New Roman" w:hAnsi="Times New Roman" w:cs="Times New Roman"/>
          <w:sz w:val="24"/>
          <w:szCs w:val="24"/>
        </w:rPr>
        <w:t>599.2</w:t>
      </w:r>
      <w:r w:rsidR="00085ECD" w:rsidRPr="00DE6A8C">
        <w:rPr>
          <w:rFonts w:ascii="Times New Roman" w:hAnsi="Times New Roman" w:cs="Times New Roman"/>
          <w:sz w:val="24"/>
          <w:szCs w:val="24"/>
        </w:rPr>
        <w:t>288</w:t>
      </w:r>
      <w:r w:rsidR="000B52AD" w:rsidRPr="00DE6A8C">
        <w:rPr>
          <w:rFonts w:ascii="Times New Roman" w:hAnsi="Times New Roman" w:cs="Times New Roman"/>
          <w:sz w:val="24"/>
          <w:szCs w:val="24"/>
        </w:rPr>
        <w:t>.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80DE8" w:rsidRPr="00DE6A8C" w:rsidRDefault="00880DE8" w:rsidP="00DE6A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24460" w:rsidRPr="00DE6A8C" w:rsidRDefault="00E24460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object w:dxaOrig="6338" w:dyaOrig="1841">
          <v:shape id="_x0000_i1037" type="#_x0000_t75" style="width:317.25pt;height:92.25pt" o:ole="">
            <v:imagedata r:id="rId32" o:title=""/>
          </v:shape>
          <o:OLEObject Type="Embed" ProgID="ChemDraw.Document.6.0" ShapeID="_x0000_i1037" DrawAspect="Content" ObjectID="_1532527955" r:id="rId33"/>
        </w:object>
      </w:r>
    </w:p>
    <w:p w:rsidR="00756A86" w:rsidRPr="00DE6A8C" w:rsidRDefault="00880DE8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</w:rPr>
        <w:t>2,2'-(4,4'-(1,4-phenylenebis(oxy))bis(methylene)bis(1H-1,2,3-triazole-4,1-diyl))bis</w:t>
      </w:r>
      <w:r w:rsidR="00904EF7" w:rsidRPr="00DE6A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i/>
          <w:sz w:val="24"/>
          <w:szCs w:val="24"/>
        </w:rPr>
        <w:t>(N-(4-bromophenyl)acetamide)</w:t>
      </w:r>
      <w:r w:rsidRPr="00DE6A8C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904EF7" w:rsidRPr="00DE6A8C">
        <w:rPr>
          <w:rFonts w:ascii="Times New Roman" w:hAnsi="Times New Roman" w:cs="Times New Roman"/>
          <w:b/>
          <w:sz w:val="24"/>
          <w:szCs w:val="24"/>
        </w:rPr>
        <w:t>1</w:t>
      </w:r>
      <w:r w:rsidRPr="00DE6A8C">
        <w:rPr>
          <w:rFonts w:ascii="Times New Roman" w:hAnsi="Times New Roman" w:cs="Times New Roman"/>
          <w:b/>
          <w:sz w:val="24"/>
          <w:szCs w:val="24"/>
        </w:rPr>
        <w:t>3</w:t>
      </w:r>
      <w:r w:rsidR="00904EF7" w:rsidRPr="00DE6A8C">
        <w:rPr>
          <w:rFonts w:ascii="Times New Roman" w:hAnsi="Times New Roman" w:cs="Times New Roman"/>
          <w:b/>
          <w:sz w:val="24"/>
          <w:szCs w:val="24"/>
        </w:rPr>
        <w:t>c</w:t>
      </w:r>
      <w:r w:rsidRPr="00DE6A8C">
        <w:rPr>
          <w:rFonts w:ascii="Times New Roman" w:hAnsi="Times New Roman" w:cs="Times New Roman"/>
          <w:b/>
          <w:sz w:val="24"/>
          <w:szCs w:val="24"/>
        </w:rPr>
        <w:t>)</w:t>
      </w:r>
      <w:r w:rsidR="004A5CE1" w:rsidRPr="00DE6A8C">
        <w:rPr>
          <w:rFonts w:ascii="Times New Roman" w:hAnsi="Times New Roman" w:cs="Times New Roman"/>
          <w:b/>
          <w:sz w:val="24"/>
          <w:szCs w:val="24"/>
        </w:rPr>
        <w:t>:</w:t>
      </w:r>
    </w:p>
    <w:p w:rsidR="00880DE8" w:rsidRPr="00DE6A8C" w:rsidRDefault="00B117E2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t>D</w:t>
      </w:r>
      <w:r w:rsidR="00880DE8" w:rsidRPr="00DE6A8C">
        <w:rPr>
          <w:rFonts w:ascii="Times New Roman" w:hAnsi="Times New Roman" w:cs="Times New Roman"/>
          <w:sz w:val="24"/>
          <w:szCs w:val="24"/>
        </w:rPr>
        <w:t>ark brown solid; Yield: 86%; m.p. &gt;250 ºC; FTIR (KBr): 3273 (N-H str., amide), 3124 (C-H str., triazole ring), 3070</w:t>
      </w:r>
      <w:r w:rsidR="00776312" w:rsidRPr="00DE6A8C">
        <w:rPr>
          <w:rFonts w:ascii="Times New Roman" w:hAnsi="Times New Roman" w:cs="Times New Roman"/>
          <w:sz w:val="24"/>
          <w:szCs w:val="24"/>
        </w:rPr>
        <w:t xml:space="preserve"> (C-H str., aromatic ring)</w:t>
      </w:r>
      <w:r w:rsidR="00880DE8" w:rsidRPr="00DE6A8C">
        <w:rPr>
          <w:rFonts w:ascii="Times New Roman" w:hAnsi="Times New Roman" w:cs="Times New Roman"/>
          <w:sz w:val="24"/>
          <w:szCs w:val="24"/>
        </w:rPr>
        <w:t>, 2947, 1680 (C=O str., amide), 1604, 1544, 1508</w:t>
      </w:r>
      <w:r w:rsidR="00776312" w:rsidRPr="00DE6A8C">
        <w:rPr>
          <w:rFonts w:ascii="Times New Roman" w:hAnsi="Times New Roman" w:cs="Times New Roman"/>
          <w:sz w:val="24"/>
          <w:szCs w:val="24"/>
        </w:rPr>
        <w:t xml:space="preserve"> (C=C str., aromatic ring)</w:t>
      </w:r>
      <w:r w:rsidR="00880DE8" w:rsidRPr="00DE6A8C">
        <w:rPr>
          <w:rFonts w:ascii="Times New Roman" w:hAnsi="Times New Roman" w:cs="Times New Roman"/>
          <w:sz w:val="24"/>
          <w:szCs w:val="24"/>
        </w:rPr>
        <w:t>, 1236 (C-O str., asym., ether), 1074, 1055 (C-O str., sym., ether)</w:t>
      </w:r>
      <w:r w:rsidR="0020505E" w:rsidRPr="00DE6A8C">
        <w:rPr>
          <w:rFonts w:ascii="Times New Roman" w:hAnsi="Times New Roman" w:cs="Times New Roman"/>
          <w:sz w:val="24"/>
          <w:szCs w:val="24"/>
        </w:rPr>
        <w:t xml:space="preserve"> cm</w:t>
      </w:r>
      <w:r w:rsidR="0020505E" w:rsidRPr="00DE6A8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; </w:t>
      </w:r>
      <w:r w:rsidR="00880DE8"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880DE8" w:rsidRPr="00DE6A8C">
        <w:rPr>
          <w:rFonts w:ascii="Times New Roman" w:hAnsi="Times New Roman" w:cs="Times New Roman"/>
          <w:sz w:val="24"/>
          <w:szCs w:val="24"/>
        </w:rPr>
        <w:t>H NMR (</w:t>
      </w:r>
      <w:r w:rsidR="00776312" w:rsidRPr="00DE6A8C">
        <w:rPr>
          <w:rFonts w:ascii="Times New Roman" w:hAnsi="Times New Roman" w:cs="Times New Roman"/>
          <w:sz w:val="24"/>
          <w:szCs w:val="24"/>
        </w:rPr>
        <w:t>400 MHz, DMSO-</w:t>
      </w:r>
      <w:r w:rsidR="00776312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776312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76312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776312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526838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776312" w:rsidRPr="00DE6A8C">
        <w:rPr>
          <w:rFonts w:ascii="Times New Roman" w:hAnsi="Times New Roman" w:cs="Times New Roman"/>
          <w:sz w:val="24"/>
          <w:szCs w:val="24"/>
        </w:rPr>
        <w:t xml:space="preserve"> ppm):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 5.12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4H, OCH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80DE8" w:rsidRPr="00DE6A8C">
        <w:rPr>
          <w:rFonts w:ascii="Times New Roman" w:hAnsi="Times New Roman" w:cs="Times New Roman"/>
          <w:sz w:val="24"/>
          <w:szCs w:val="24"/>
        </w:rPr>
        <w:t>), 5.36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4H, NCH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80DE8" w:rsidRPr="00DE6A8C">
        <w:rPr>
          <w:rFonts w:ascii="Times New Roman" w:hAnsi="Times New Roman" w:cs="Times New Roman"/>
          <w:sz w:val="24"/>
          <w:szCs w:val="24"/>
        </w:rPr>
        <w:t>), 6.99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4H, Ar-H), 7.52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80DE8" w:rsidRPr="00DE6A8C">
        <w:rPr>
          <w:rFonts w:ascii="Times New Roman" w:hAnsi="Times New Roman" w:cs="Times New Roman"/>
          <w:sz w:val="24"/>
          <w:szCs w:val="24"/>
        </w:rPr>
        <w:t>, 4H</w:t>
      </w:r>
      <w:r w:rsidR="003D0122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3D0122" w:rsidRPr="00DE6A8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3D0122" w:rsidRPr="00DE6A8C">
        <w:rPr>
          <w:rFonts w:ascii="Times New Roman" w:hAnsi="Times New Roman" w:cs="Times New Roman"/>
          <w:sz w:val="24"/>
          <w:szCs w:val="24"/>
        </w:rPr>
        <w:t>= 12.0 Hz</w:t>
      </w:r>
      <w:r w:rsidR="00880DE8" w:rsidRPr="00DE6A8C">
        <w:rPr>
          <w:rFonts w:ascii="Times New Roman" w:hAnsi="Times New Roman" w:cs="Times New Roman"/>
          <w:sz w:val="24"/>
          <w:szCs w:val="24"/>
        </w:rPr>
        <w:t>, Ar-H), 7.56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80DE8" w:rsidRPr="00DE6A8C">
        <w:rPr>
          <w:rFonts w:ascii="Times New Roman" w:hAnsi="Times New Roman" w:cs="Times New Roman"/>
          <w:sz w:val="24"/>
          <w:szCs w:val="24"/>
        </w:rPr>
        <w:t>, 4H</w:t>
      </w:r>
      <w:r w:rsidR="003D0122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3D0122" w:rsidRPr="00DE6A8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3D0122" w:rsidRPr="00DE6A8C">
        <w:rPr>
          <w:rFonts w:ascii="Times New Roman" w:hAnsi="Times New Roman" w:cs="Times New Roman"/>
          <w:sz w:val="24"/>
          <w:szCs w:val="24"/>
        </w:rPr>
        <w:t>= 12.0 Hz</w:t>
      </w:r>
      <w:r w:rsidR="00880DE8" w:rsidRPr="00DE6A8C">
        <w:rPr>
          <w:rFonts w:ascii="Times New Roman" w:hAnsi="Times New Roman" w:cs="Times New Roman"/>
          <w:sz w:val="24"/>
          <w:szCs w:val="24"/>
        </w:rPr>
        <w:t>, Ar-H), 8.24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2H, C-H triazole), 10.64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, 2H, N-H amide); </w:t>
      </w:r>
      <w:r w:rsidR="00880DE8"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880DE8" w:rsidRPr="00DE6A8C">
        <w:rPr>
          <w:rFonts w:ascii="Times New Roman" w:hAnsi="Times New Roman" w:cs="Times New Roman"/>
          <w:sz w:val="24"/>
          <w:szCs w:val="24"/>
        </w:rPr>
        <w:t>C NMR (</w:t>
      </w:r>
      <w:r w:rsidR="00776312" w:rsidRPr="00DE6A8C">
        <w:rPr>
          <w:rFonts w:ascii="Times New Roman" w:hAnsi="Times New Roman" w:cs="Times New Roman"/>
          <w:sz w:val="24"/>
          <w:szCs w:val="24"/>
        </w:rPr>
        <w:t>100 MHz, DMSO-</w:t>
      </w:r>
      <w:r w:rsidR="00776312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776312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76312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776312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D06CF5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776312" w:rsidRPr="00DE6A8C">
        <w:rPr>
          <w:rFonts w:ascii="Times New Roman" w:hAnsi="Times New Roman" w:cs="Times New Roman"/>
          <w:sz w:val="24"/>
          <w:szCs w:val="24"/>
        </w:rPr>
        <w:t xml:space="preserve"> ppm</w:t>
      </w:r>
      <w:r w:rsidR="00880DE8" w:rsidRPr="00DE6A8C">
        <w:rPr>
          <w:rFonts w:ascii="Times New Roman" w:hAnsi="Times New Roman" w:cs="Times New Roman"/>
          <w:sz w:val="24"/>
          <w:szCs w:val="24"/>
        </w:rPr>
        <w:t>): 52.7, 61.9, 115.9, 116.0, 121.6, 126.6 (C-5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triazole), 132.2, 138.3, 143.2 (C-4 triazole), 152.8, 164.9 (C=O amide); </w:t>
      </w:r>
      <w:r w:rsidR="00D60D45" w:rsidRPr="00DE6A8C">
        <w:rPr>
          <w:rFonts w:ascii="Times New Roman" w:hAnsi="Times New Roman" w:cs="Times New Roman"/>
          <w:sz w:val="24"/>
          <w:szCs w:val="24"/>
        </w:rPr>
        <w:t>ESI-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HRMS </w:t>
      </w:r>
      <w:r w:rsidR="0026763D" w:rsidRPr="00DE6A8C">
        <w:rPr>
          <w:rFonts w:ascii="Times New Roman" w:hAnsi="Times New Roman" w:cs="Times New Roman"/>
          <w:sz w:val="24"/>
          <w:szCs w:val="24"/>
        </w:rPr>
        <w:t>(</w:t>
      </w:r>
      <w:r w:rsidR="0026763D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26763D" w:rsidRPr="00DE6A8C">
        <w:rPr>
          <w:rFonts w:ascii="Times New Roman" w:hAnsi="Times New Roman" w:cs="Times New Roman"/>
          <w:sz w:val="24"/>
          <w:szCs w:val="24"/>
        </w:rPr>
        <w:t>/</w:t>
      </w:r>
      <w:r w:rsidR="0026763D" w:rsidRPr="00DE6A8C">
        <w:rPr>
          <w:rFonts w:ascii="Times New Roman" w:hAnsi="Times New Roman" w:cs="Times New Roman"/>
          <w:i/>
          <w:sz w:val="24"/>
          <w:szCs w:val="24"/>
        </w:rPr>
        <w:t>z</w:t>
      </w:r>
      <w:r w:rsidR="0026763D" w:rsidRPr="00DE6A8C">
        <w:rPr>
          <w:rFonts w:ascii="Times New Roman" w:hAnsi="Times New Roman" w:cs="Times New Roman"/>
          <w:sz w:val="24"/>
          <w:szCs w:val="24"/>
        </w:rPr>
        <w:t xml:space="preserve">) calculated 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for </w:t>
      </w:r>
      <w:r w:rsidR="0026763D" w:rsidRPr="00DE6A8C">
        <w:rPr>
          <w:rFonts w:ascii="Times New Roman" w:hAnsi="Times New Roman" w:cs="Times New Roman"/>
          <w:sz w:val="24"/>
          <w:szCs w:val="24"/>
        </w:rPr>
        <w:t>[</w:t>
      </w:r>
      <w:r w:rsidR="00020F5B" w:rsidRPr="00DE6A8C">
        <w:rPr>
          <w:rFonts w:ascii="Times New Roman" w:hAnsi="Times New Roman" w:cs="Times New Roman"/>
          <w:sz w:val="24"/>
          <w:szCs w:val="24"/>
        </w:rPr>
        <w:t>C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8</w:t>
      </w:r>
      <w:r w:rsidR="00020F5B" w:rsidRPr="00DE6A8C">
        <w:rPr>
          <w:rFonts w:ascii="Times New Roman" w:hAnsi="Times New Roman" w:cs="Times New Roman"/>
          <w:sz w:val="24"/>
          <w:szCs w:val="24"/>
        </w:rPr>
        <w:t>H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="00020F5B" w:rsidRPr="00DE6A8C">
        <w:rPr>
          <w:rFonts w:ascii="Times New Roman" w:hAnsi="Times New Roman" w:cs="Times New Roman"/>
          <w:sz w:val="24"/>
          <w:szCs w:val="24"/>
        </w:rPr>
        <w:t>Br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20F5B" w:rsidRPr="00DE6A8C">
        <w:rPr>
          <w:rFonts w:ascii="Times New Roman" w:hAnsi="Times New Roman" w:cs="Times New Roman"/>
          <w:sz w:val="24"/>
          <w:szCs w:val="24"/>
        </w:rPr>
        <w:t>N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020F5B" w:rsidRPr="00DE6A8C">
        <w:rPr>
          <w:rFonts w:ascii="Times New Roman" w:hAnsi="Times New Roman" w:cs="Times New Roman"/>
          <w:sz w:val="24"/>
          <w:szCs w:val="24"/>
        </w:rPr>
        <w:t>O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6763D" w:rsidRPr="00DE6A8C">
        <w:rPr>
          <w:rFonts w:ascii="Times New Roman" w:hAnsi="Times New Roman" w:cs="Times New Roman"/>
          <w:sz w:val="24"/>
          <w:szCs w:val="24"/>
        </w:rPr>
        <w:t>+H]</w:t>
      </w:r>
      <w:r w:rsidR="0026763D" w:rsidRPr="00DE6A8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26763D" w:rsidRPr="00DE6A8C">
        <w:rPr>
          <w:rFonts w:ascii="Times New Roman" w:hAnsi="Times New Roman" w:cs="Times New Roman"/>
          <w:sz w:val="24"/>
          <w:szCs w:val="24"/>
        </w:rPr>
        <w:t xml:space="preserve">697.3494 </w:t>
      </w:r>
      <w:r w:rsidR="009D7E63" w:rsidRPr="00DE6A8C">
        <w:rPr>
          <w:rFonts w:ascii="Times New Roman" w:hAnsi="Times New Roman" w:cs="Times New Roman"/>
          <w:sz w:val="24"/>
          <w:szCs w:val="24"/>
        </w:rPr>
        <w:t>Observed</w:t>
      </w:r>
      <w:r w:rsidR="0026763D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880DE8" w:rsidRPr="00DE6A8C">
        <w:rPr>
          <w:rFonts w:ascii="Times New Roman" w:hAnsi="Times New Roman" w:cs="Times New Roman"/>
          <w:sz w:val="24"/>
          <w:szCs w:val="24"/>
        </w:rPr>
        <w:t>697.3443</w:t>
      </w:r>
      <w:r w:rsidR="0026763D" w:rsidRPr="00DE6A8C">
        <w:rPr>
          <w:rFonts w:ascii="Times New Roman" w:hAnsi="Times New Roman" w:cs="Times New Roman"/>
          <w:sz w:val="24"/>
          <w:szCs w:val="24"/>
        </w:rPr>
        <w:t xml:space="preserve"> and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="0026763D" w:rsidRPr="00DE6A8C">
        <w:rPr>
          <w:rFonts w:ascii="Times New Roman" w:hAnsi="Times New Roman" w:cs="Times New Roman"/>
          <w:sz w:val="24"/>
          <w:szCs w:val="24"/>
        </w:rPr>
        <w:t>(</w:t>
      </w:r>
      <w:r w:rsidR="0026763D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26763D" w:rsidRPr="00DE6A8C">
        <w:rPr>
          <w:rFonts w:ascii="Times New Roman" w:hAnsi="Times New Roman" w:cs="Times New Roman"/>
          <w:sz w:val="24"/>
          <w:szCs w:val="24"/>
        </w:rPr>
        <w:t>/</w:t>
      </w:r>
      <w:r w:rsidR="0026763D" w:rsidRPr="00DE6A8C">
        <w:rPr>
          <w:rFonts w:ascii="Times New Roman" w:hAnsi="Times New Roman" w:cs="Times New Roman"/>
          <w:i/>
          <w:sz w:val="24"/>
          <w:szCs w:val="24"/>
        </w:rPr>
        <w:t>z</w:t>
      </w:r>
      <w:r w:rsidR="0026763D" w:rsidRPr="00DE6A8C">
        <w:rPr>
          <w:rFonts w:ascii="Times New Roman" w:hAnsi="Times New Roman" w:cs="Times New Roman"/>
          <w:sz w:val="24"/>
          <w:szCs w:val="24"/>
        </w:rPr>
        <w:t>) calculated for [</w:t>
      </w:r>
      <w:r w:rsidR="00020F5B" w:rsidRPr="00DE6A8C">
        <w:rPr>
          <w:rFonts w:ascii="Times New Roman" w:hAnsi="Times New Roman" w:cs="Times New Roman"/>
          <w:sz w:val="24"/>
          <w:szCs w:val="24"/>
        </w:rPr>
        <w:t>C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8</w:t>
      </w:r>
      <w:r w:rsidR="00020F5B" w:rsidRPr="00DE6A8C">
        <w:rPr>
          <w:rFonts w:ascii="Times New Roman" w:hAnsi="Times New Roman" w:cs="Times New Roman"/>
          <w:sz w:val="24"/>
          <w:szCs w:val="24"/>
        </w:rPr>
        <w:t>H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="00020F5B" w:rsidRPr="00DE6A8C">
        <w:rPr>
          <w:rFonts w:ascii="Times New Roman" w:hAnsi="Times New Roman" w:cs="Times New Roman"/>
          <w:sz w:val="24"/>
          <w:szCs w:val="24"/>
        </w:rPr>
        <w:t>Br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20F5B" w:rsidRPr="00DE6A8C">
        <w:rPr>
          <w:rFonts w:ascii="Times New Roman" w:hAnsi="Times New Roman" w:cs="Times New Roman"/>
          <w:sz w:val="24"/>
          <w:szCs w:val="24"/>
        </w:rPr>
        <w:t>N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020F5B" w:rsidRPr="00DE6A8C">
        <w:rPr>
          <w:rFonts w:ascii="Times New Roman" w:hAnsi="Times New Roman" w:cs="Times New Roman"/>
          <w:sz w:val="24"/>
          <w:szCs w:val="24"/>
        </w:rPr>
        <w:t>O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6763D" w:rsidRPr="00DE6A8C">
        <w:rPr>
          <w:rFonts w:ascii="Times New Roman" w:hAnsi="Times New Roman" w:cs="Times New Roman"/>
          <w:sz w:val="24"/>
          <w:szCs w:val="24"/>
        </w:rPr>
        <w:t>+2]</w:t>
      </w:r>
      <w:r w:rsidR="0026763D" w:rsidRPr="00DE6A8C">
        <w:rPr>
          <w:rFonts w:ascii="Times New Roman" w:hAnsi="Times New Roman" w:cs="Times New Roman"/>
          <w:sz w:val="24"/>
          <w:szCs w:val="24"/>
          <w:vertAlign w:val="superscript"/>
        </w:rPr>
        <w:t xml:space="preserve"> +</w:t>
      </w:r>
      <w:r w:rsidR="0026763D" w:rsidRPr="00DE6A8C">
        <w:rPr>
          <w:rFonts w:ascii="Times New Roman" w:hAnsi="Times New Roman" w:cs="Times New Roman"/>
          <w:sz w:val="24"/>
          <w:szCs w:val="24"/>
        </w:rPr>
        <w:t xml:space="preserve">:  698.3494 </w:t>
      </w:r>
      <w:r w:rsidR="009D7E63" w:rsidRPr="00DE6A8C">
        <w:rPr>
          <w:rFonts w:ascii="Times New Roman" w:hAnsi="Times New Roman" w:cs="Times New Roman"/>
          <w:sz w:val="24"/>
          <w:szCs w:val="24"/>
        </w:rPr>
        <w:t>Observed</w:t>
      </w:r>
      <w:r w:rsidR="0026763D" w:rsidRPr="00DE6A8C">
        <w:rPr>
          <w:rFonts w:ascii="Times New Roman" w:hAnsi="Times New Roman" w:cs="Times New Roman"/>
          <w:sz w:val="24"/>
          <w:szCs w:val="24"/>
        </w:rPr>
        <w:t xml:space="preserve">: </w:t>
      </w:r>
      <w:r w:rsidR="00880DE8" w:rsidRPr="00DE6A8C">
        <w:rPr>
          <w:rFonts w:ascii="Times New Roman" w:hAnsi="Times New Roman" w:cs="Times New Roman"/>
          <w:sz w:val="24"/>
          <w:szCs w:val="24"/>
        </w:rPr>
        <w:t>698.3538</w:t>
      </w:r>
      <w:r w:rsidR="0026763D" w:rsidRPr="00DE6A8C">
        <w:rPr>
          <w:rFonts w:ascii="Times New Roman" w:hAnsi="Times New Roman" w:cs="Times New Roman"/>
          <w:sz w:val="24"/>
          <w:szCs w:val="24"/>
        </w:rPr>
        <w:t>.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24460" w:rsidRPr="00DE6A8C" w:rsidRDefault="00E24460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object w:dxaOrig="6614" w:dyaOrig="1841">
          <v:shape id="_x0000_i1038" type="#_x0000_t75" style="width:330.75pt;height:92.25pt" o:ole="">
            <v:imagedata r:id="rId34" o:title=""/>
          </v:shape>
          <o:OLEObject Type="Embed" ProgID="ChemDraw.Document.6.0" ShapeID="_x0000_i1038" DrawAspect="Content" ObjectID="_1532527956" r:id="rId35"/>
        </w:object>
      </w:r>
    </w:p>
    <w:p w:rsidR="00756A86" w:rsidRPr="00DE6A8C" w:rsidRDefault="00880DE8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</w:rPr>
        <w:t>2,2'-(4,4'-(1,4-phenylenebis(oxy))bis(methylene)bis(1H-1,2,3-triazole-4,1-diyl))bis(N-(4-nitrophenyl)acetamide)</w:t>
      </w:r>
      <w:r w:rsidRPr="00DE6A8C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A4261A" w:rsidRPr="00DE6A8C">
        <w:rPr>
          <w:rFonts w:ascii="Times New Roman" w:hAnsi="Times New Roman" w:cs="Times New Roman"/>
          <w:b/>
          <w:sz w:val="24"/>
          <w:szCs w:val="24"/>
        </w:rPr>
        <w:t>1</w:t>
      </w:r>
      <w:r w:rsidRPr="00DE6A8C">
        <w:rPr>
          <w:rFonts w:ascii="Times New Roman" w:hAnsi="Times New Roman" w:cs="Times New Roman"/>
          <w:b/>
          <w:sz w:val="24"/>
          <w:szCs w:val="24"/>
        </w:rPr>
        <w:t>3</w:t>
      </w:r>
      <w:r w:rsidR="00A4261A" w:rsidRPr="00DE6A8C">
        <w:rPr>
          <w:rFonts w:ascii="Times New Roman" w:hAnsi="Times New Roman" w:cs="Times New Roman"/>
          <w:b/>
          <w:sz w:val="24"/>
          <w:szCs w:val="24"/>
        </w:rPr>
        <w:t>d</w:t>
      </w:r>
      <w:r w:rsidRPr="00DE6A8C">
        <w:rPr>
          <w:rFonts w:ascii="Times New Roman" w:hAnsi="Times New Roman" w:cs="Times New Roman"/>
          <w:b/>
          <w:sz w:val="24"/>
          <w:szCs w:val="24"/>
        </w:rPr>
        <w:t>)</w:t>
      </w:r>
      <w:r w:rsidR="004A5CE1" w:rsidRPr="00DE6A8C">
        <w:rPr>
          <w:rFonts w:ascii="Times New Roman" w:hAnsi="Times New Roman" w:cs="Times New Roman"/>
          <w:b/>
          <w:sz w:val="24"/>
          <w:szCs w:val="24"/>
        </w:rPr>
        <w:t>:</w:t>
      </w:r>
    </w:p>
    <w:p w:rsidR="00C92563" w:rsidRPr="00DE6A8C" w:rsidRDefault="00B117E2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t>D</w:t>
      </w:r>
      <w:r w:rsidR="00880DE8" w:rsidRPr="00DE6A8C">
        <w:rPr>
          <w:rFonts w:ascii="Times New Roman" w:hAnsi="Times New Roman" w:cs="Times New Roman"/>
          <w:sz w:val="24"/>
          <w:szCs w:val="24"/>
        </w:rPr>
        <w:t>ark brown solid; Yield: 82%; m.p. &gt;250 ºC; FTIR (KBr): 3253 (N-H str., amide), 3155 (C-H str., triazole ring), 3089</w:t>
      </w:r>
      <w:r w:rsidR="00666D24" w:rsidRPr="00DE6A8C">
        <w:rPr>
          <w:rFonts w:ascii="Times New Roman" w:hAnsi="Times New Roman" w:cs="Times New Roman"/>
          <w:sz w:val="24"/>
          <w:szCs w:val="24"/>
        </w:rPr>
        <w:t xml:space="preserve"> (C-H str., aromatic ring)</w:t>
      </w:r>
      <w:r w:rsidR="00880DE8" w:rsidRPr="00DE6A8C">
        <w:rPr>
          <w:rFonts w:ascii="Times New Roman" w:hAnsi="Times New Roman" w:cs="Times New Roman"/>
          <w:sz w:val="24"/>
          <w:szCs w:val="24"/>
        </w:rPr>
        <w:t>, 2954, 1705 (C=O str., amide), 1597, 1552, 1510</w:t>
      </w:r>
      <w:r w:rsidR="00666D24" w:rsidRPr="00DE6A8C">
        <w:rPr>
          <w:rFonts w:ascii="Times New Roman" w:hAnsi="Times New Roman" w:cs="Times New Roman"/>
          <w:sz w:val="24"/>
          <w:szCs w:val="24"/>
        </w:rPr>
        <w:t xml:space="preserve"> (C=C str., aromatic ring)</w:t>
      </w:r>
      <w:r w:rsidR="00880DE8" w:rsidRPr="00DE6A8C">
        <w:rPr>
          <w:rFonts w:ascii="Times New Roman" w:hAnsi="Times New Roman" w:cs="Times New Roman"/>
          <w:sz w:val="24"/>
          <w:szCs w:val="24"/>
        </w:rPr>
        <w:t>, 1506 (N-O str., asym., NO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80DE8" w:rsidRPr="00DE6A8C">
        <w:rPr>
          <w:rFonts w:ascii="Times New Roman" w:hAnsi="Times New Roman" w:cs="Times New Roman"/>
          <w:sz w:val="24"/>
          <w:szCs w:val="24"/>
        </w:rPr>
        <w:t>), 1342 (N-O str., sym., NO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80DE8" w:rsidRPr="00DE6A8C">
        <w:rPr>
          <w:rFonts w:ascii="Times New Roman" w:hAnsi="Times New Roman" w:cs="Times New Roman"/>
          <w:sz w:val="24"/>
          <w:szCs w:val="24"/>
        </w:rPr>
        <w:t>), 1261 (C-O str., asym., ether), 1060 (C-O str., sym., ether)</w:t>
      </w:r>
      <w:r w:rsidR="0020505E" w:rsidRPr="00DE6A8C">
        <w:rPr>
          <w:rFonts w:ascii="Times New Roman" w:hAnsi="Times New Roman" w:cs="Times New Roman"/>
          <w:sz w:val="24"/>
          <w:szCs w:val="24"/>
        </w:rPr>
        <w:t xml:space="preserve"> cm</w:t>
      </w:r>
      <w:r w:rsidR="0020505E" w:rsidRPr="00DE6A8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; </w:t>
      </w:r>
      <w:r w:rsidR="00880DE8"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880DE8" w:rsidRPr="00DE6A8C">
        <w:rPr>
          <w:rFonts w:ascii="Times New Roman" w:hAnsi="Times New Roman" w:cs="Times New Roman"/>
          <w:sz w:val="24"/>
          <w:szCs w:val="24"/>
        </w:rPr>
        <w:t>H NMR (</w:t>
      </w:r>
      <w:r w:rsidR="00861483" w:rsidRPr="00DE6A8C">
        <w:rPr>
          <w:rFonts w:ascii="Times New Roman" w:hAnsi="Times New Roman" w:cs="Times New Roman"/>
          <w:sz w:val="24"/>
          <w:szCs w:val="24"/>
        </w:rPr>
        <w:t>400 MHz, DMSO-</w:t>
      </w:r>
      <w:r w:rsidR="00861483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61483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861483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861483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526838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861483" w:rsidRPr="00DE6A8C">
        <w:rPr>
          <w:rFonts w:ascii="Times New Roman" w:hAnsi="Times New Roman" w:cs="Times New Roman"/>
          <w:sz w:val="24"/>
          <w:szCs w:val="24"/>
        </w:rPr>
        <w:t xml:space="preserve"> ppm</w:t>
      </w:r>
      <w:r w:rsidR="00880DE8" w:rsidRPr="00DE6A8C">
        <w:rPr>
          <w:rFonts w:ascii="Times New Roman" w:hAnsi="Times New Roman" w:cs="Times New Roman"/>
          <w:sz w:val="24"/>
          <w:szCs w:val="24"/>
        </w:rPr>
        <w:t>): 5.13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4H, OCH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80DE8" w:rsidRPr="00DE6A8C">
        <w:rPr>
          <w:rFonts w:ascii="Times New Roman" w:hAnsi="Times New Roman" w:cs="Times New Roman"/>
          <w:sz w:val="24"/>
          <w:szCs w:val="24"/>
        </w:rPr>
        <w:t>), 5.45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4H, NCH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80DE8" w:rsidRPr="00DE6A8C">
        <w:rPr>
          <w:rFonts w:ascii="Times New Roman" w:hAnsi="Times New Roman" w:cs="Times New Roman"/>
          <w:sz w:val="24"/>
          <w:szCs w:val="24"/>
        </w:rPr>
        <w:t>), 7.00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4H, Ar-H), 7.84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80DE8" w:rsidRPr="00DE6A8C">
        <w:rPr>
          <w:rFonts w:ascii="Times New Roman" w:hAnsi="Times New Roman" w:cs="Times New Roman"/>
          <w:sz w:val="24"/>
          <w:szCs w:val="24"/>
        </w:rPr>
        <w:t>, 4H</w:t>
      </w:r>
      <w:r w:rsidR="005F0E7E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5F0E7E" w:rsidRPr="00DE6A8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5F0E7E" w:rsidRPr="00DE6A8C">
        <w:rPr>
          <w:rFonts w:ascii="Times New Roman" w:hAnsi="Times New Roman" w:cs="Times New Roman"/>
          <w:sz w:val="24"/>
          <w:szCs w:val="24"/>
        </w:rPr>
        <w:t>= 8.0 Hz</w:t>
      </w:r>
      <w:r w:rsidR="00880DE8" w:rsidRPr="00DE6A8C">
        <w:rPr>
          <w:rFonts w:ascii="Times New Roman" w:hAnsi="Times New Roman" w:cs="Times New Roman"/>
          <w:sz w:val="24"/>
          <w:szCs w:val="24"/>
        </w:rPr>
        <w:t>, Ar-H), 8.25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2H, C-H triazole), 8.26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80DE8" w:rsidRPr="00DE6A8C">
        <w:rPr>
          <w:rFonts w:ascii="Times New Roman" w:hAnsi="Times New Roman" w:cs="Times New Roman"/>
          <w:sz w:val="24"/>
          <w:szCs w:val="24"/>
        </w:rPr>
        <w:t>, 4H</w:t>
      </w:r>
      <w:r w:rsidR="005F0E7E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5F0E7E" w:rsidRPr="00DE6A8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5F0E7E" w:rsidRPr="00DE6A8C">
        <w:rPr>
          <w:rFonts w:ascii="Times New Roman" w:hAnsi="Times New Roman" w:cs="Times New Roman"/>
          <w:sz w:val="24"/>
          <w:szCs w:val="24"/>
        </w:rPr>
        <w:t>= 8.0 Hz</w:t>
      </w:r>
      <w:r w:rsidR="00880DE8" w:rsidRPr="00DE6A8C">
        <w:rPr>
          <w:rFonts w:ascii="Times New Roman" w:hAnsi="Times New Roman" w:cs="Times New Roman"/>
          <w:sz w:val="24"/>
          <w:szCs w:val="24"/>
        </w:rPr>
        <w:t>, Ar-H), 11.12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, 2H, N-H amide); </w:t>
      </w:r>
      <w:r w:rsidR="00880DE8"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880DE8" w:rsidRPr="00DE6A8C">
        <w:rPr>
          <w:rFonts w:ascii="Times New Roman" w:hAnsi="Times New Roman" w:cs="Times New Roman"/>
          <w:sz w:val="24"/>
          <w:szCs w:val="24"/>
        </w:rPr>
        <w:t>C NMR (</w:t>
      </w:r>
      <w:r w:rsidR="000E1FFF" w:rsidRPr="00DE6A8C">
        <w:rPr>
          <w:rFonts w:ascii="Times New Roman" w:hAnsi="Times New Roman" w:cs="Times New Roman"/>
          <w:sz w:val="24"/>
          <w:szCs w:val="24"/>
        </w:rPr>
        <w:t>1</w:t>
      </w:r>
      <w:r w:rsidR="00861483" w:rsidRPr="00DE6A8C">
        <w:rPr>
          <w:rFonts w:ascii="Times New Roman" w:hAnsi="Times New Roman" w:cs="Times New Roman"/>
          <w:sz w:val="24"/>
          <w:szCs w:val="24"/>
        </w:rPr>
        <w:t>00 MHz, DMSO-</w:t>
      </w:r>
      <w:r w:rsidR="00861483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61483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861483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861483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D06CF5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861483" w:rsidRPr="00DE6A8C">
        <w:rPr>
          <w:rFonts w:ascii="Times New Roman" w:hAnsi="Times New Roman" w:cs="Times New Roman"/>
          <w:sz w:val="24"/>
          <w:szCs w:val="24"/>
        </w:rPr>
        <w:t xml:space="preserve"> ppm</w:t>
      </w:r>
      <w:r w:rsidR="00880DE8" w:rsidRPr="00DE6A8C">
        <w:rPr>
          <w:rFonts w:ascii="Times New Roman" w:hAnsi="Times New Roman" w:cs="Times New Roman"/>
          <w:sz w:val="24"/>
          <w:szCs w:val="24"/>
        </w:rPr>
        <w:t>): 52.7, 61.9, 116.1, 119.5, 125.6, 126.6 (C-5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triazole), 143.2 (C-4 triazole), 145.0, 152.8, 164.8 (C=O amide); </w:t>
      </w:r>
      <w:r w:rsidR="00D60D45" w:rsidRPr="00DE6A8C">
        <w:rPr>
          <w:rFonts w:ascii="Times New Roman" w:hAnsi="Times New Roman" w:cs="Times New Roman"/>
          <w:sz w:val="24"/>
          <w:szCs w:val="24"/>
        </w:rPr>
        <w:t>ESI-</w:t>
      </w:r>
      <w:r w:rsidR="00C92563" w:rsidRPr="00DE6A8C">
        <w:rPr>
          <w:rFonts w:ascii="Times New Roman" w:hAnsi="Times New Roman" w:cs="Times New Roman"/>
          <w:sz w:val="24"/>
          <w:szCs w:val="24"/>
        </w:rPr>
        <w:t>HRMS (</w:t>
      </w:r>
      <w:r w:rsidR="00C92563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C92563" w:rsidRPr="00DE6A8C">
        <w:rPr>
          <w:rFonts w:ascii="Times New Roman" w:hAnsi="Times New Roman" w:cs="Times New Roman"/>
          <w:sz w:val="24"/>
          <w:szCs w:val="24"/>
        </w:rPr>
        <w:t>/</w:t>
      </w:r>
      <w:r w:rsidR="00C92563" w:rsidRPr="00DE6A8C">
        <w:rPr>
          <w:rFonts w:ascii="Times New Roman" w:hAnsi="Times New Roman" w:cs="Times New Roman"/>
          <w:i/>
          <w:sz w:val="24"/>
          <w:szCs w:val="24"/>
        </w:rPr>
        <w:t>z</w:t>
      </w:r>
      <w:r w:rsidR="00C92563" w:rsidRPr="00DE6A8C">
        <w:rPr>
          <w:rFonts w:ascii="Times New Roman" w:hAnsi="Times New Roman" w:cs="Times New Roman"/>
          <w:sz w:val="24"/>
          <w:szCs w:val="24"/>
        </w:rPr>
        <w:t>) calculated for [</w:t>
      </w:r>
      <w:r w:rsidR="00020F5B" w:rsidRPr="00DE6A8C">
        <w:rPr>
          <w:rFonts w:ascii="Times New Roman" w:hAnsi="Times New Roman" w:cs="Times New Roman"/>
          <w:sz w:val="24"/>
          <w:szCs w:val="24"/>
        </w:rPr>
        <w:t>C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8</w:t>
      </w:r>
      <w:r w:rsidR="00020F5B" w:rsidRPr="00DE6A8C">
        <w:rPr>
          <w:rFonts w:ascii="Times New Roman" w:hAnsi="Times New Roman" w:cs="Times New Roman"/>
          <w:sz w:val="24"/>
          <w:szCs w:val="24"/>
        </w:rPr>
        <w:t>H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="00020F5B" w:rsidRPr="00DE6A8C">
        <w:rPr>
          <w:rFonts w:ascii="Times New Roman" w:hAnsi="Times New Roman" w:cs="Times New Roman"/>
          <w:sz w:val="24"/>
          <w:szCs w:val="24"/>
        </w:rPr>
        <w:t>N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020F5B" w:rsidRPr="00DE6A8C">
        <w:rPr>
          <w:rFonts w:ascii="Times New Roman" w:hAnsi="Times New Roman" w:cs="Times New Roman"/>
          <w:sz w:val="24"/>
          <w:szCs w:val="24"/>
        </w:rPr>
        <w:t>O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C92563" w:rsidRPr="00DE6A8C">
        <w:rPr>
          <w:rFonts w:ascii="Times New Roman" w:hAnsi="Times New Roman" w:cs="Times New Roman"/>
          <w:sz w:val="24"/>
          <w:szCs w:val="24"/>
        </w:rPr>
        <w:t>+H]</w:t>
      </w:r>
      <w:r w:rsidR="00C92563" w:rsidRPr="00DE6A8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92563" w:rsidRPr="00DE6A8C">
        <w:rPr>
          <w:rFonts w:ascii="Times New Roman" w:hAnsi="Times New Roman" w:cs="Times New Roman"/>
          <w:sz w:val="24"/>
          <w:szCs w:val="24"/>
        </w:rPr>
        <w:t>: 6</w:t>
      </w:r>
      <w:r w:rsidR="009E7CC5" w:rsidRPr="00DE6A8C">
        <w:rPr>
          <w:rFonts w:ascii="Times New Roman" w:hAnsi="Times New Roman" w:cs="Times New Roman"/>
          <w:sz w:val="24"/>
          <w:szCs w:val="24"/>
        </w:rPr>
        <w:t>2</w:t>
      </w:r>
      <w:r w:rsidR="00C92563" w:rsidRPr="00DE6A8C">
        <w:rPr>
          <w:rFonts w:ascii="Times New Roman" w:hAnsi="Times New Roman" w:cs="Times New Roman"/>
          <w:sz w:val="24"/>
          <w:szCs w:val="24"/>
        </w:rPr>
        <w:t>9.</w:t>
      </w:r>
      <w:r w:rsidR="009E7CC5" w:rsidRPr="00DE6A8C">
        <w:rPr>
          <w:rFonts w:ascii="Times New Roman" w:hAnsi="Times New Roman" w:cs="Times New Roman"/>
          <w:sz w:val="24"/>
          <w:szCs w:val="24"/>
        </w:rPr>
        <w:t>1779</w:t>
      </w:r>
      <w:r w:rsidR="00C92563"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="009D7E63" w:rsidRPr="00DE6A8C">
        <w:rPr>
          <w:rFonts w:ascii="Times New Roman" w:hAnsi="Times New Roman" w:cs="Times New Roman"/>
          <w:sz w:val="24"/>
          <w:szCs w:val="24"/>
        </w:rPr>
        <w:t>Observed</w:t>
      </w:r>
      <w:r w:rsidR="00C92563" w:rsidRPr="00DE6A8C">
        <w:rPr>
          <w:rFonts w:ascii="Times New Roman" w:hAnsi="Times New Roman" w:cs="Times New Roman"/>
          <w:sz w:val="24"/>
          <w:szCs w:val="24"/>
        </w:rPr>
        <w:t>: 629.4429</w:t>
      </w:r>
      <w:r w:rsidR="00117F07" w:rsidRPr="00DE6A8C">
        <w:rPr>
          <w:rFonts w:ascii="Times New Roman" w:hAnsi="Times New Roman" w:cs="Times New Roman"/>
          <w:sz w:val="24"/>
          <w:szCs w:val="24"/>
        </w:rPr>
        <w:t>.</w:t>
      </w:r>
      <w:r w:rsidR="00C92563" w:rsidRPr="00DE6A8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80DE8" w:rsidRPr="00DE6A8C" w:rsidRDefault="00880DE8" w:rsidP="00DE6A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31491" w:rsidRPr="00DE6A8C" w:rsidRDefault="00431491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object w:dxaOrig="5546" w:dyaOrig="2112">
          <v:shape id="_x0000_i1039" type="#_x0000_t75" style="width:277.5pt;height:105.75pt" o:ole="">
            <v:imagedata r:id="rId36" o:title=""/>
          </v:shape>
          <o:OLEObject Type="Embed" ProgID="ChemDraw.Document.6.0" ShapeID="_x0000_i1039" DrawAspect="Content" ObjectID="_1532527957" r:id="rId37"/>
        </w:object>
      </w:r>
    </w:p>
    <w:p w:rsidR="00756A86" w:rsidRPr="00DE6A8C" w:rsidRDefault="00880DE8" w:rsidP="00DE6A8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i/>
          <w:sz w:val="24"/>
          <w:szCs w:val="24"/>
        </w:rPr>
        <w:t>2,2'-(4,4'-(1,4-phenylenebis(oxy))bis(methylene)bis(1H-1,2,3-triazole-4,1-diyl))bis(N-(naphthalen-1-yl)acetamide)</w:t>
      </w:r>
      <w:r w:rsidRPr="00DE6A8C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A4261A" w:rsidRPr="00DE6A8C">
        <w:rPr>
          <w:rFonts w:ascii="Times New Roman" w:hAnsi="Times New Roman" w:cs="Times New Roman"/>
          <w:b/>
          <w:sz w:val="24"/>
          <w:szCs w:val="24"/>
        </w:rPr>
        <w:t>1</w:t>
      </w:r>
      <w:r w:rsidRPr="00DE6A8C">
        <w:rPr>
          <w:rFonts w:ascii="Times New Roman" w:hAnsi="Times New Roman" w:cs="Times New Roman"/>
          <w:b/>
          <w:sz w:val="24"/>
          <w:szCs w:val="24"/>
        </w:rPr>
        <w:t>3</w:t>
      </w:r>
      <w:r w:rsidR="00A4261A" w:rsidRPr="00DE6A8C">
        <w:rPr>
          <w:rFonts w:ascii="Times New Roman" w:hAnsi="Times New Roman" w:cs="Times New Roman"/>
          <w:b/>
          <w:sz w:val="24"/>
          <w:szCs w:val="24"/>
        </w:rPr>
        <w:t>e</w:t>
      </w:r>
      <w:r w:rsidRPr="00DE6A8C">
        <w:rPr>
          <w:rFonts w:ascii="Times New Roman" w:hAnsi="Times New Roman" w:cs="Times New Roman"/>
          <w:b/>
          <w:sz w:val="24"/>
          <w:szCs w:val="24"/>
        </w:rPr>
        <w:t>)</w:t>
      </w:r>
      <w:r w:rsidR="004A5CE1" w:rsidRPr="00DE6A8C">
        <w:rPr>
          <w:rFonts w:ascii="Times New Roman" w:hAnsi="Times New Roman" w:cs="Times New Roman"/>
          <w:b/>
          <w:sz w:val="24"/>
          <w:szCs w:val="24"/>
        </w:rPr>
        <w:t>:</w:t>
      </w:r>
    </w:p>
    <w:p w:rsidR="00E74E96" w:rsidRPr="00DE6A8C" w:rsidRDefault="00C25679" w:rsidP="00DE6A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sz w:val="24"/>
          <w:szCs w:val="24"/>
        </w:rPr>
        <w:t>D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ark brown solid; Yield: 85%; m.p. &gt;250 </w:t>
      </w:r>
      <w:r w:rsidR="00422216" w:rsidRPr="00DE6A8C">
        <w:rPr>
          <w:rFonts w:ascii="Times New Roman" w:hAnsi="Times New Roman" w:cs="Times New Roman"/>
          <w:sz w:val="24"/>
          <w:szCs w:val="24"/>
        </w:rPr>
        <w:t>ºC; FT</w:t>
      </w:r>
      <w:r w:rsidR="00880DE8" w:rsidRPr="00DE6A8C">
        <w:rPr>
          <w:rFonts w:ascii="Times New Roman" w:hAnsi="Times New Roman" w:cs="Times New Roman"/>
          <w:sz w:val="24"/>
          <w:szCs w:val="24"/>
        </w:rPr>
        <w:t>IR (KBr): 3261 (N-H str., amide), 3138 (C-H str., triazole ring), 3088</w:t>
      </w:r>
      <w:r w:rsidR="00422216" w:rsidRPr="00DE6A8C">
        <w:rPr>
          <w:rFonts w:ascii="Times New Roman" w:hAnsi="Times New Roman" w:cs="Times New Roman"/>
          <w:sz w:val="24"/>
          <w:szCs w:val="24"/>
        </w:rPr>
        <w:t xml:space="preserve"> (C-H str., aromatic ring)</w:t>
      </w:r>
      <w:r w:rsidR="00880DE8" w:rsidRPr="00DE6A8C">
        <w:rPr>
          <w:rFonts w:ascii="Times New Roman" w:hAnsi="Times New Roman" w:cs="Times New Roman"/>
          <w:sz w:val="24"/>
          <w:szCs w:val="24"/>
        </w:rPr>
        <w:t>, 2947, 1678 (C=O str., amide), 1597, 1543, 1508</w:t>
      </w:r>
      <w:r w:rsidR="00422216" w:rsidRPr="00DE6A8C">
        <w:rPr>
          <w:rFonts w:ascii="Times New Roman" w:hAnsi="Times New Roman" w:cs="Times New Roman"/>
          <w:sz w:val="24"/>
          <w:szCs w:val="24"/>
        </w:rPr>
        <w:t xml:space="preserve"> (C=C str., aromatic ring)</w:t>
      </w:r>
      <w:r w:rsidR="00880DE8" w:rsidRPr="00DE6A8C">
        <w:rPr>
          <w:rFonts w:ascii="Times New Roman" w:hAnsi="Times New Roman" w:cs="Times New Roman"/>
          <w:sz w:val="24"/>
          <w:szCs w:val="24"/>
        </w:rPr>
        <w:t>, 1236 (C-O str., asym., ether), 1055 (C-O str., sym., ether)</w:t>
      </w:r>
      <w:r w:rsidR="0020505E" w:rsidRPr="00DE6A8C">
        <w:rPr>
          <w:rFonts w:ascii="Times New Roman" w:hAnsi="Times New Roman" w:cs="Times New Roman"/>
          <w:sz w:val="24"/>
          <w:szCs w:val="24"/>
        </w:rPr>
        <w:t xml:space="preserve"> cm</w:t>
      </w:r>
      <w:r w:rsidR="0020505E" w:rsidRPr="00DE6A8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; </w:t>
      </w:r>
      <w:r w:rsidR="00880DE8"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880DE8" w:rsidRPr="00DE6A8C">
        <w:rPr>
          <w:rFonts w:ascii="Times New Roman" w:hAnsi="Times New Roman" w:cs="Times New Roman"/>
          <w:sz w:val="24"/>
          <w:szCs w:val="24"/>
        </w:rPr>
        <w:t>H NMR (</w:t>
      </w:r>
      <w:r w:rsidR="00422216" w:rsidRPr="00DE6A8C">
        <w:rPr>
          <w:rFonts w:ascii="Times New Roman" w:hAnsi="Times New Roman" w:cs="Times New Roman"/>
          <w:sz w:val="24"/>
          <w:szCs w:val="24"/>
        </w:rPr>
        <w:t>400 MHz, DMSO-</w:t>
      </w:r>
      <w:r w:rsidR="00422216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422216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22216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422216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526838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422216" w:rsidRPr="00DE6A8C">
        <w:rPr>
          <w:rFonts w:ascii="Times New Roman" w:hAnsi="Times New Roman" w:cs="Times New Roman"/>
          <w:sz w:val="24"/>
          <w:szCs w:val="24"/>
        </w:rPr>
        <w:t xml:space="preserve"> ppm):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 5.13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4H, OCH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80DE8" w:rsidRPr="00DE6A8C">
        <w:rPr>
          <w:rFonts w:ascii="Times New Roman" w:hAnsi="Times New Roman" w:cs="Times New Roman"/>
          <w:sz w:val="24"/>
          <w:szCs w:val="24"/>
        </w:rPr>
        <w:t>), 5.56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4H, NCH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80DE8" w:rsidRPr="00DE6A8C">
        <w:rPr>
          <w:rFonts w:ascii="Times New Roman" w:hAnsi="Times New Roman" w:cs="Times New Roman"/>
          <w:sz w:val="24"/>
          <w:szCs w:val="24"/>
        </w:rPr>
        <w:t>), 7.00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4H, Ar-H), 7.49-7.82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880DE8" w:rsidRPr="00DE6A8C">
        <w:rPr>
          <w:rFonts w:ascii="Times New Roman" w:hAnsi="Times New Roman" w:cs="Times New Roman"/>
          <w:sz w:val="24"/>
          <w:szCs w:val="24"/>
        </w:rPr>
        <w:t>, 10H, Ar-H), 7.97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80DE8" w:rsidRPr="00DE6A8C">
        <w:rPr>
          <w:rFonts w:ascii="Times New Roman" w:hAnsi="Times New Roman" w:cs="Times New Roman"/>
          <w:sz w:val="24"/>
          <w:szCs w:val="24"/>
        </w:rPr>
        <w:t>, 2H</w:t>
      </w:r>
      <w:r w:rsidR="005F0E7E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5F0E7E" w:rsidRPr="00DE6A8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5F0E7E" w:rsidRPr="00DE6A8C">
        <w:rPr>
          <w:rFonts w:ascii="Times New Roman" w:hAnsi="Times New Roman" w:cs="Times New Roman"/>
          <w:sz w:val="24"/>
          <w:szCs w:val="24"/>
        </w:rPr>
        <w:t>= 8.0 Hz</w:t>
      </w:r>
      <w:r w:rsidR="00880DE8" w:rsidRPr="00DE6A8C">
        <w:rPr>
          <w:rFonts w:ascii="Times New Roman" w:hAnsi="Times New Roman" w:cs="Times New Roman"/>
          <w:sz w:val="24"/>
          <w:szCs w:val="24"/>
        </w:rPr>
        <w:t>, Ar-H), 8.17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880DE8" w:rsidRPr="00DE6A8C">
        <w:rPr>
          <w:rFonts w:ascii="Times New Roman" w:hAnsi="Times New Roman" w:cs="Times New Roman"/>
          <w:sz w:val="24"/>
          <w:szCs w:val="24"/>
        </w:rPr>
        <w:t>, 2H</w:t>
      </w:r>
      <w:r w:rsidR="005F0E7E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5F0E7E" w:rsidRPr="00DE6A8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5F0E7E" w:rsidRPr="00DE6A8C">
        <w:rPr>
          <w:rFonts w:ascii="Times New Roman" w:hAnsi="Times New Roman" w:cs="Times New Roman"/>
          <w:sz w:val="24"/>
          <w:szCs w:val="24"/>
        </w:rPr>
        <w:t>= 8.0 Hz</w:t>
      </w:r>
      <w:r w:rsidR="00880DE8" w:rsidRPr="00DE6A8C">
        <w:rPr>
          <w:rFonts w:ascii="Times New Roman" w:hAnsi="Times New Roman" w:cs="Times New Roman"/>
          <w:sz w:val="24"/>
          <w:szCs w:val="24"/>
        </w:rPr>
        <w:t>, Ar-H), 8.27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>, 2H, C-H triazole), 10.46 (</w:t>
      </w:r>
      <w:r w:rsidR="00880DE8" w:rsidRPr="00DE6A8C">
        <w:rPr>
          <w:rFonts w:ascii="Times New Roman" w:hAnsi="Times New Roman" w:cs="Times New Roman"/>
          <w:i/>
          <w:sz w:val="24"/>
          <w:szCs w:val="24"/>
        </w:rPr>
        <w:t>s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, 2H, N-H amide); </w:t>
      </w:r>
      <w:r w:rsidR="00880DE8"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880DE8" w:rsidRPr="00DE6A8C">
        <w:rPr>
          <w:rFonts w:ascii="Times New Roman" w:hAnsi="Times New Roman" w:cs="Times New Roman"/>
          <w:sz w:val="24"/>
          <w:szCs w:val="24"/>
        </w:rPr>
        <w:t>C NMR (</w:t>
      </w:r>
      <w:r w:rsidR="00422216" w:rsidRPr="00DE6A8C">
        <w:rPr>
          <w:rFonts w:ascii="Times New Roman" w:hAnsi="Times New Roman" w:cs="Times New Roman"/>
          <w:sz w:val="24"/>
          <w:szCs w:val="24"/>
        </w:rPr>
        <w:t>100 MHz, DMSO-</w:t>
      </w:r>
      <w:r w:rsidR="00422216"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="00422216"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22216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422216" w:rsidRPr="00DE6A8C">
        <w:rPr>
          <w:rFonts w:ascii="Times New Roman" w:hAnsi="Times New Roman" w:cs="Times New Roman"/>
          <w:i/>
          <w:sz w:val="24"/>
          <w:szCs w:val="24"/>
          <w:lang w:val="pt-BR"/>
        </w:rPr>
        <w:t>δ</w:t>
      </w:r>
      <w:r w:rsidR="00D06CF5" w:rsidRPr="00DE6A8C">
        <w:rPr>
          <w:rFonts w:ascii="Times New Roman" w:hAnsi="Times New Roman" w:cs="Times New Roman"/>
          <w:sz w:val="24"/>
          <w:szCs w:val="24"/>
        </w:rPr>
        <w:t xml:space="preserve"> /</w:t>
      </w:r>
      <w:r w:rsidR="00422216" w:rsidRPr="00DE6A8C">
        <w:rPr>
          <w:rFonts w:ascii="Times New Roman" w:hAnsi="Times New Roman" w:cs="Times New Roman"/>
          <w:sz w:val="24"/>
          <w:szCs w:val="24"/>
        </w:rPr>
        <w:t xml:space="preserve"> ppm):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 52.7, 62.1, 116.0, 122.0, 123.1, 126.1, </w:t>
      </w:r>
      <w:r w:rsidR="00A34929" w:rsidRPr="00DE6A8C">
        <w:rPr>
          <w:rFonts w:ascii="Times New Roman" w:hAnsi="Times New Roman" w:cs="Times New Roman"/>
          <w:sz w:val="24"/>
          <w:szCs w:val="24"/>
        </w:rPr>
        <w:t xml:space="preserve">126.2, </w:t>
      </w:r>
      <w:r w:rsidR="00880DE8" w:rsidRPr="00DE6A8C">
        <w:rPr>
          <w:rFonts w:ascii="Times New Roman" w:hAnsi="Times New Roman" w:cs="Times New Roman"/>
          <w:sz w:val="24"/>
          <w:szCs w:val="24"/>
        </w:rPr>
        <w:t>126.5, 126.6 (C-5</w:t>
      </w:r>
      <w:r w:rsidR="00880DE8" w:rsidRPr="00DE6A8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triazole), </w:t>
      </w:r>
      <w:r w:rsidR="00A34929" w:rsidRPr="00DE6A8C">
        <w:rPr>
          <w:rFonts w:ascii="Times New Roman" w:hAnsi="Times New Roman" w:cs="Times New Roman"/>
          <w:sz w:val="24"/>
          <w:szCs w:val="24"/>
        </w:rPr>
        <w:t>126.8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, </w:t>
      </w:r>
      <w:r w:rsidR="00A34929" w:rsidRPr="00DE6A8C">
        <w:rPr>
          <w:rFonts w:ascii="Times New Roman" w:hAnsi="Times New Roman" w:cs="Times New Roman"/>
          <w:sz w:val="24"/>
          <w:szCs w:val="24"/>
        </w:rPr>
        <w:t xml:space="preserve">128.0, 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128.7, </w:t>
      </w:r>
      <w:r w:rsidR="00A34929" w:rsidRPr="00DE6A8C">
        <w:rPr>
          <w:rFonts w:ascii="Times New Roman" w:hAnsi="Times New Roman" w:cs="Times New Roman"/>
          <w:sz w:val="24"/>
          <w:szCs w:val="24"/>
        </w:rPr>
        <w:t xml:space="preserve">133.2, 134.2, </w:t>
      </w:r>
      <w:r w:rsidR="00880DE8" w:rsidRPr="00DE6A8C">
        <w:rPr>
          <w:rFonts w:ascii="Times New Roman" w:hAnsi="Times New Roman" w:cs="Times New Roman"/>
          <w:sz w:val="24"/>
          <w:szCs w:val="24"/>
        </w:rPr>
        <w:t xml:space="preserve">143.2 (C-4 triazole), 152.8, 164.7 (C=O amide); </w:t>
      </w:r>
      <w:r w:rsidR="00D60D45" w:rsidRPr="00DE6A8C">
        <w:rPr>
          <w:rFonts w:ascii="Times New Roman" w:hAnsi="Times New Roman" w:cs="Times New Roman"/>
          <w:sz w:val="24"/>
          <w:szCs w:val="24"/>
        </w:rPr>
        <w:t>ESI-</w:t>
      </w:r>
      <w:r w:rsidR="00CA55C5" w:rsidRPr="00DE6A8C">
        <w:rPr>
          <w:rFonts w:ascii="Times New Roman" w:hAnsi="Times New Roman" w:cs="Times New Roman"/>
          <w:sz w:val="24"/>
          <w:szCs w:val="24"/>
        </w:rPr>
        <w:t>HRMS (</w:t>
      </w:r>
      <w:r w:rsidR="00CA55C5" w:rsidRPr="00DE6A8C">
        <w:rPr>
          <w:rFonts w:ascii="Times New Roman" w:hAnsi="Times New Roman" w:cs="Times New Roman"/>
          <w:i/>
          <w:sz w:val="24"/>
          <w:szCs w:val="24"/>
        </w:rPr>
        <w:t>m</w:t>
      </w:r>
      <w:r w:rsidR="00CA55C5" w:rsidRPr="00DE6A8C">
        <w:rPr>
          <w:rFonts w:ascii="Times New Roman" w:hAnsi="Times New Roman" w:cs="Times New Roman"/>
          <w:sz w:val="24"/>
          <w:szCs w:val="24"/>
        </w:rPr>
        <w:t>/</w:t>
      </w:r>
      <w:r w:rsidR="00CA55C5" w:rsidRPr="00DE6A8C">
        <w:rPr>
          <w:rFonts w:ascii="Times New Roman" w:hAnsi="Times New Roman" w:cs="Times New Roman"/>
          <w:i/>
          <w:sz w:val="24"/>
          <w:szCs w:val="24"/>
        </w:rPr>
        <w:t>z</w:t>
      </w:r>
      <w:r w:rsidR="00CA55C5" w:rsidRPr="00DE6A8C">
        <w:rPr>
          <w:rFonts w:ascii="Times New Roman" w:hAnsi="Times New Roman" w:cs="Times New Roman"/>
          <w:sz w:val="24"/>
          <w:szCs w:val="24"/>
        </w:rPr>
        <w:t>) calculated for [</w:t>
      </w:r>
      <w:r w:rsidR="00020F5B" w:rsidRPr="00DE6A8C">
        <w:rPr>
          <w:rFonts w:ascii="Times New Roman" w:hAnsi="Times New Roman" w:cs="Times New Roman"/>
          <w:sz w:val="24"/>
          <w:szCs w:val="24"/>
        </w:rPr>
        <w:t>C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36</w:t>
      </w:r>
      <w:r w:rsidR="00020F5B" w:rsidRPr="00DE6A8C">
        <w:rPr>
          <w:rFonts w:ascii="Times New Roman" w:hAnsi="Times New Roman" w:cs="Times New Roman"/>
          <w:sz w:val="24"/>
          <w:szCs w:val="24"/>
        </w:rPr>
        <w:t>H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30</w:t>
      </w:r>
      <w:r w:rsidR="00020F5B" w:rsidRPr="00DE6A8C">
        <w:rPr>
          <w:rFonts w:ascii="Times New Roman" w:hAnsi="Times New Roman" w:cs="Times New Roman"/>
          <w:sz w:val="24"/>
          <w:szCs w:val="24"/>
        </w:rPr>
        <w:t>N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020F5B" w:rsidRPr="00DE6A8C">
        <w:rPr>
          <w:rFonts w:ascii="Times New Roman" w:hAnsi="Times New Roman" w:cs="Times New Roman"/>
          <w:sz w:val="24"/>
          <w:szCs w:val="24"/>
        </w:rPr>
        <w:t>O</w:t>
      </w:r>
      <w:r w:rsidR="00020F5B" w:rsidRPr="00DE6A8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A55C5" w:rsidRPr="00DE6A8C">
        <w:rPr>
          <w:rFonts w:ascii="Times New Roman" w:hAnsi="Times New Roman" w:cs="Times New Roman"/>
          <w:sz w:val="24"/>
          <w:szCs w:val="24"/>
        </w:rPr>
        <w:t>+H]</w:t>
      </w:r>
      <w:r w:rsidR="00CA55C5" w:rsidRPr="00DE6A8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A55C5" w:rsidRPr="00DE6A8C">
        <w:rPr>
          <w:rFonts w:ascii="Times New Roman" w:hAnsi="Times New Roman" w:cs="Times New Roman"/>
          <w:sz w:val="24"/>
          <w:szCs w:val="24"/>
        </w:rPr>
        <w:t>: 6</w:t>
      </w:r>
      <w:r w:rsidR="00DE20B1" w:rsidRPr="00DE6A8C">
        <w:rPr>
          <w:rFonts w:ascii="Times New Roman" w:hAnsi="Times New Roman" w:cs="Times New Roman"/>
          <w:sz w:val="24"/>
          <w:szCs w:val="24"/>
        </w:rPr>
        <w:t>3</w:t>
      </w:r>
      <w:r w:rsidR="00CA55C5" w:rsidRPr="00DE6A8C">
        <w:rPr>
          <w:rFonts w:ascii="Times New Roman" w:hAnsi="Times New Roman" w:cs="Times New Roman"/>
          <w:sz w:val="24"/>
          <w:szCs w:val="24"/>
        </w:rPr>
        <w:t>9.</w:t>
      </w:r>
      <w:r w:rsidR="00DE20B1" w:rsidRPr="00DE6A8C">
        <w:rPr>
          <w:rFonts w:ascii="Times New Roman" w:hAnsi="Times New Roman" w:cs="Times New Roman"/>
          <w:sz w:val="24"/>
          <w:szCs w:val="24"/>
        </w:rPr>
        <w:t>23</w:t>
      </w:r>
      <w:r w:rsidR="00CA55C5" w:rsidRPr="00DE6A8C">
        <w:rPr>
          <w:rFonts w:ascii="Times New Roman" w:hAnsi="Times New Roman" w:cs="Times New Roman"/>
          <w:sz w:val="24"/>
          <w:szCs w:val="24"/>
        </w:rPr>
        <w:t>9</w:t>
      </w:r>
      <w:r w:rsidR="00DE20B1" w:rsidRPr="00DE6A8C">
        <w:rPr>
          <w:rFonts w:ascii="Times New Roman" w:hAnsi="Times New Roman" w:cs="Times New Roman"/>
          <w:sz w:val="24"/>
          <w:szCs w:val="24"/>
        </w:rPr>
        <w:t>0</w:t>
      </w:r>
      <w:r w:rsidR="00CA55C5"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="009D7E63" w:rsidRPr="00DE6A8C">
        <w:rPr>
          <w:rFonts w:ascii="Times New Roman" w:hAnsi="Times New Roman" w:cs="Times New Roman"/>
          <w:sz w:val="24"/>
          <w:szCs w:val="24"/>
        </w:rPr>
        <w:t>Observed</w:t>
      </w:r>
      <w:r w:rsidR="00CA55C5" w:rsidRPr="00DE6A8C">
        <w:rPr>
          <w:rFonts w:ascii="Times New Roman" w:hAnsi="Times New Roman" w:cs="Times New Roman"/>
          <w:sz w:val="24"/>
          <w:szCs w:val="24"/>
        </w:rPr>
        <w:t>: 639.2136</w:t>
      </w:r>
      <w:r w:rsidR="00F0653A" w:rsidRPr="00DE6A8C">
        <w:rPr>
          <w:rFonts w:ascii="Times New Roman" w:hAnsi="Times New Roman" w:cs="Times New Roman"/>
          <w:sz w:val="24"/>
          <w:szCs w:val="24"/>
        </w:rPr>
        <w:t>.</w:t>
      </w:r>
      <w:r w:rsidR="00CA55C5" w:rsidRPr="00DE6A8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16C4D" w:rsidRPr="00DE6A8C" w:rsidRDefault="00046379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E6A8C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lastRenderedPageBreak/>
        <w:t>1</w:t>
      </w:r>
      <w:r w:rsidRPr="00DE6A8C">
        <w:rPr>
          <w:rFonts w:ascii="Times New Roman" w:hAnsi="Times New Roman" w:cs="Times New Roman"/>
          <w:b/>
          <w:sz w:val="24"/>
          <w:szCs w:val="24"/>
          <w:u w:val="single"/>
        </w:rPr>
        <w:t xml:space="preserve">H NMR, </w:t>
      </w:r>
      <w:r w:rsidRPr="00DE6A8C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13</w:t>
      </w:r>
      <w:r w:rsidRPr="00DE6A8C">
        <w:rPr>
          <w:rFonts w:ascii="Times New Roman" w:hAnsi="Times New Roman" w:cs="Times New Roman"/>
          <w:b/>
          <w:sz w:val="24"/>
          <w:szCs w:val="24"/>
          <w:u w:val="single"/>
        </w:rPr>
        <w:t>C NMR and HRMS of Compounds</w:t>
      </w:r>
    </w:p>
    <w:p w:rsidR="00F84228" w:rsidRPr="00DE6A8C" w:rsidRDefault="00F84228" w:rsidP="0002791B">
      <w:pPr>
        <w:spacing w:after="0" w:line="360" w:lineRule="auto"/>
        <w:jc w:val="center"/>
        <w:rPr>
          <w:rFonts w:ascii="Times New Roman" w:hAnsi="Times New Roman" w:cs="Times New Roman"/>
          <w:b/>
          <w:noProof/>
          <w:sz w:val="24"/>
          <w:szCs w:val="24"/>
          <w:u w:val="single"/>
          <w:lang w:eastAsia="en-IN"/>
        </w:rPr>
      </w:pPr>
    </w:p>
    <w:p w:rsidR="00E27F90" w:rsidRPr="00DE6A8C" w:rsidRDefault="00E27F90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5724525" cy="4686300"/>
            <wp:effectExtent l="19050" t="0" r="9525" b="0"/>
            <wp:docPr id="39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68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A4A" w:rsidRPr="00DE6A8C" w:rsidRDefault="001A7A4A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1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H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4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7a</w:t>
      </w:r>
    </w:p>
    <w:p w:rsidR="00E27F90" w:rsidRPr="00DE6A8C" w:rsidRDefault="00E27F90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27F90" w:rsidRPr="00DE6A8C" w:rsidRDefault="00E27F90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46379" w:rsidRPr="00DE6A8C" w:rsidRDefault="00046379" w:rsidP="0002791B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772025"/>
            <wp:effectExtent l="1905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77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5B64" w:rsidRPr="00DE6A8C" w:rsidRDefault="00A25B64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2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H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4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7b</w:t>
      </w:r>
    </w:p>
    <w:p w:rsidR="004E132C" w:rsidRPr="00DE6A8C" w:rsidRDefault="00F63E2F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657725"/>
            <wp:effectExtent l="1905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65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3E2F" w:rsidRPr="00DE6A8C" w:rsidRDefault="00F63E2F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3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H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4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7c</w:t>
      </w:r>
    </w:p>
    <w:p w:rsidR="00F63E2F" w:rsidRPr="00DE6A8C" w:rsidRDefault="00F63E2F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63E2F" w:rsidRPr="00DE6A8C" w:rsidRDefault="00F43799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686300"/>
            <wp:effectExtent l="1905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68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4D9D" w:rsidRPr="00DE6A8C" w:rsidRDefault="00324D9D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4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H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4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7d</w:t>
      </w:r>
    </w:p>
    <w:p w:rsidR="00D20D2D" w:rsidRPr="00DE6A8C" w:rsidRDefault="006C0843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876800"/>
            <wp:effectExtent l="19050" t="0" r="9525" b="0"/>
            <wp:docPr id="4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87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0D2D" w:rsidRPr="00DE6A8C" w:rsidRDefault="00D20D2D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5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H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4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7e</w:t>
      </w:r>
    </w:p>
    <w:p w:rsidR="00A25B64" w:rsidRPr="00DE6A8C" w:rsidRDefault="00B10B07" w:rsidP="0002791B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4791075"/>
            <wp:effectExtent l="1905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479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B07" w:rsidRPr="00DE6A8C" w:rsidRDefault="00B10B07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6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H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4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0a</w:t>
      </w:r>
    </w:p>
    <w:p w:rsidR="004526CC" w:rsidRPr="00DE6A8C" w:rsidRDefault="00CD2DDF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848225"/>
            <wp:effectExtent l="19050" t="0" r="9525" b="0"/>
            <wp:docPr id="4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84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26CC" w:rsidRPr="00DE6A8C" w:rsidRDefault="004526CC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7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H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4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0b</w:t>
      </w:r>
    </w:p>
    <w:p w:rsidR="00CC72AB" w:rsidRPr="00DE6A8C" w:rsidRDefault="00CC72AB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733925"/>
            <wp:effectExtent l="1905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73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72AB" w:rsidRPr="00DE6A8C" w:rsidRDefault="00CC72AB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8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H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4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0c</w:t>
      </w:r>
    </w:p>
    <w:p w:rsidR="003C4421" w:rsidRPr="00DE6A8C" w:rsidRDefault="003C4421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800600"/>
            <wp:effectExtent l="1905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80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4421" w:rsidRPr="00DE6A8C" w:rsidRDefault="003C4421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9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H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4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0d</w:t>
      </w:r>
    </w:p>
    <w:p w:rsidR="006A64D9" w:rsidRPr="00DE6A8C" w:rsidRDefault="006A64D9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695825"/>
            <wp:effectExtent l="1905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69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5626" w:rsidRPr="00DE6A8C" w:rsidRDefault="00375626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10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H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4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0e</w:t>
      </w:r>
    </w:p>
    <w:p w:rsidR="00267668" w:rsidRPr="00DE6A8C" w:rsidRDefault="00267668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695825"/>
            <wp:effectExtent l="1905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69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7668" w:rsidRPr="00DE6A8C" w:rsidRDefault="00267668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11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H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4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3a</w:t>
      </w:r>
    </w:p>
    <w:p w:rsidR="00552AF6" w:rsidRPr="00DE6A8C" w:rsidRDefault="00552AF6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52AF6" w:rsidRPr="00DE6A8C" w:rsidRDefault="00552AF6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619625"/>
            <wp:effectExtent l="1905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61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2AF6" w:rsidRPr="00DE6A8C" w:rsidRDefault="00552AF6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12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H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4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3b</w:t>
      </w:r>
    </w:p>
    <w:p w:rsidR="003A1DAD" w:rsidRPr="00DE6A8C" w:rsidRDefault="003A1DAD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4638675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463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1DAD" w:rsidRPr="00DE6A8C" w:rsidRDefault="003A1DAD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13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H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4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3c</w:t>
      </w:r>
    </w:p>
    <w:p w:rsidR="00877DE3" w:rsidRPr="00DE6A8C" w:rsidRDefault="00887101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657725"/>
            <wp:effectExtent l="1905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65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7DE3" w:rsidRPr="00DE6A8C" w:rsidRDefault="00877DE3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14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H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4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3d</w:t>
      </w:r>
    </w:p>
    <w:p w:rsidR="00887101" w:rsidRPr="00DE6A8C" w:rsidRDefault="00CD2DDF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4657725"/>
            <wp:effectExtent l="19050" t="0" r="0" b="0"/>
            <wp:docPr id="4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465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7101" w:rsidRPr="00DE6A8C" w:rsidRDefault="00887101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15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E6A8C">
        <w:rPr>
          <w:rFonts w:ascii="Times New Roman" w:hAnsi="Times New Roman" w:cs="Times New Roman"/>
          <w:sz w:val="24"/>
          <w:szCs w:val="24"/>
        </w:rPr>
        <w:t>H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4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3e</w:t>
      </w:r>
    </w:p>
    <w:p w:rsidR="00666CE6" w:rsidRPr="00DE6A8C" w:rsidRDefault="00666CE6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552950"/>
            <wp:effectExtent l="19050" t="0" r="9525" b="0"/>
            <wp:docPr id="40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55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6CE6" w:rsidRPr="00DE6A8C" w:rsidRDefault="00666CE6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16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E6A8C">
        <w:rPr>
          <w:rFonts w:ascii="Times New Roman" w:hAnsi="Times New Roman" w:cs="Times New Roman"/>
          <w:sz w:val="24"/>
          <w:szCs w:val="24"/>
        </w:rPr>
        <w:t>C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1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7a</w:t>
      </w:r>
    </w:p>
    <w:p w:rsidR="00666CE6" w:rsidRPr="00DE6A8C" w:rsidRDefault="00F10183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572000"/>
            <wp:effectExtent l="19050" t="0" r="9525" b="0"/>
            <wp:docPr id="4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57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0183" w:rsidRPr="00DE6A8C" w:rsidRDefault="00F10183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17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E6A8C">
        <w:rPr>
          <w:rFonts w:ascii="Times New Roman" w:hAnsi="Times New Roman" w:cs="Times New Roman"/>
          <w:sz w:val="24"/>
          <w:szCs w:val="24"/>
        </w:rPr>
        <w:t>C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1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7b</w:t>
      </w:r>
    </w:p>
    <w:p w:rsidR="00606572" w:rsidRPr="00DE6A8C" w:rsidRDefault="00606572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572000"/>
            <wp:effectExtent l="19050" t="0" r="9525" b="0"/>
            <wp:docPr id="38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57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6572" w:rsidRPr="00DE6A8C" w:rsidRDefault="00606572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18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E6A8C">
        <w:rPr>
          <w:rFonts w:ascii="Times New Roman" w:hAnsi="Times New Roman" w:cs="Times New Roman"/>
          <w:sz w:val="24"/>
          <w:szCs w:val="24"/>
        </w:rPr>
        <w:t>C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1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7c</w:t>
      </w:r>
    </w:p>
    <w:p w:rsidR="00606572" w:rsidRPr="00DE6A8C" w:rsidRDefault="00606572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10183" w:rsidRPr="00DE6A8C" w:rsidRDefault="00F10183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2643" w:rsidRPr="00DE6A8C" w:rsidRDefault="00B12643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572000"/>
            <wp:effectExtent l="1905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57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2643" w:rsidRPr="00DE6A8C" w:rsidRDefault="00B12643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19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E717A" w:rsidRPr="00DE6A8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3E717A" w:rsidRPr="00DE6A8C">
        <w:rPr>
          <w:rFonts w:ascii="Times New Roman" w:hAnsi="Times New Roman" w:cs="Times New Roman"/>
          <w:sz w:val="24"/>
          <w:szCs w:val="24"/>
        </w:rPr>
        <w:t>C</w:t>
      </w:r>
      <w:r w:rsidRPr="00DE6A8C">
        <w:rPr>
          <w:rFonts w:ascii="Times New Roman" w:hAnsi="Times New Roman" w:cs="Times New Roman"/>
          <w:sz w:val="24"/>
          <w:szCs w:val="24"/>
        </w:rPr>
        <w:t xml:space="preserve">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3E717A" w:rsidRPr="00DE6A8C">
        <w:rPr>
          <w:rFonts w:ascii="Times New Roman" w:hAnsi="Times New Roman" w:cs="Times New Roman"/>
          <w:sz w:val="24"/>
          <w:szCs w:val="24"/>
        </w:rPr>
        <w:t>, 1</w:t>
      </w:r>
      <w:r w:rsidRPr="00DE6A8C">
        <w:rPr>
          <w:rFonts w:ascii="Times New Roman" w:hAnsi="Times New Roman" w:cs="Times New Roman"/>
          <w:sz w:val="24"/>
          <w:szCs w:val="24"/>
        </w:rPr>
        <w:t xml:space="preserve">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7d</w:t>
      </w:r>
    </w:p>
    <w:p w:rsidR="00B0763C" w:rsidRPr="00DE6A8C" w:rsidRDefault="00B0763C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333875"/>
            <wp:effectExtent l="19050" t="0" r="9525" b="0"/>
            <wp:docPr id="42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33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763C" w:rsidRPr="00DE6A8C" w:rsidRDefault="00B0763C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20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E6A8C">
        <w:rPr>
          <w:rFonts w:ascii="Times New Roman" w:hAnsi="Times New Roman" w:cs="Times New Roman"/>
          <w:sz w:val="24"/>
          <w:szCs w:val="24"/>
        </w:rPr>
        <w:t>C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1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7e</w:t>
      </w:r>
    </w:p>
    <w:p w:rsidR="00B0763C" w:rsidRPr="00DE6A8C" w:rsidRDefault="00B0763C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5174E" w:rsidRPr="00DE6A8C" w:rsidRDefault="0035174E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848225"/>
            <wp:effectExtent l="19050" t="0" r="9525" b="0"/>
            <wp:docPr id="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84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174E" w:rsidRPr="00DE6A8C" w:rsidRDefault="0035174E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21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E6A8C">
        <w:rPr>
          <w:rFonts w:ascii="Times New Roman" w:hAnsi="Times New Roman" w:cs="Times New Roman"/>
          <w:sz w:val="24"/>
          <w:szCs w:val="24"/>
        </w:rPr>
        <w:t>C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1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0a</w:t>
      </w:r>
    </w:p>
    <w:p w:rsidR="00EF7729" w:rsidRPr="00DE6A8C" w:rsidRDefault="00EF7729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381500"/>
            <wp:effectExtent l="19050" t="0" r="9525" b="0"/>
            <wp:docPr id="4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38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7729" w:rsidRPr="00DE6A8C" w:rsidRDefault="00EF7729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22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E6A8C">
        <w:rPr>
          <w:rFonts w:ascii="Times New Roman" w:hAnsi="Times New Roman" w:cs="Times New Roman"/>
          <w:sz w:val="24"/>
          <w:szCs w:val="24"/>
        </w:rPr>
        <w:t>C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1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0b</w:t>
      </w:r>
    </w:p>
    <w:p w:rsidR="00EF7729" w:rsidRPr="00DE6A8C" w:rsidRDefault="00EF7729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36C42" w:rsidRPr="00DE6A8C" w:rsidRDefault="00236C42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610100"/>
            <wp:effectExtent l="19050" t="0" r="9525" b="0"/>
            <wp:docPr id="2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61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6C42" w:rsidRPr="00DE6A8C" w:rsidRDefault="00236C42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23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E6A8C">
        <w:rPr>
          <w:rFonts w:ascii="Times New Roman" w:hAnsi="Times New Roman" w:cs="Times New Roman"/>
          <w:sz w:val="24"/>
          <w:szCs w:val="24"/>
        </w:rPr>
        <w:t>C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1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0c</w:t>
      </w:r>
    </w:p>
    <w:p w:rsidR="00236C42" w:rsidRPr="00DE6A8C" w:rsidRDefault="00131E3E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4705350"/>
            <wp:effectExtent l="19050" t="0" r="0" b="0"/>
            <wp:docPr id="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470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1E3E" w:rsidRPr="00DE6A8C" w:rsidRDefault="00131E3E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24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E6A8C">
        <w:rPr>
          <w:rFonts w:ascii="Times New Roman" w:hAnsi="Times New Roman" w:cs="Times New Roman"/>
          <w:sz w:val="24"/>
          <w:szCs w:val="24"/>
        </w:rPr>
        <w:t>C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1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0d</w:t>
      </w:r>
    </w:p>
    <w:p w:rsidR="009C61CB" w:rsidRPr="00DE6A8C" w:rsidRDefault="00127BF5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333875"/>
            <wp:effectExtent l="19050" t="0" r="9525" b="0"/>
            <wp:docPr id="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33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61CB" w:rsidRPr="00DE6A8C" w:rsidRDefault="009C61CB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25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E6A8C">
        <w:rPr>
          <w:rFonts w:ascii="Times New Roman" w:hAnsi="Times New Roman" w:cs="Times New Roman"/>
          <w:sz w:val="24"/>
          <w:szCs w:val="24"/>
        </w:rPr>
        <w:t>C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1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0e</w:t>
      </w:r>
    </w:p>
    <w:p w:rsidR="00C65EE1" w:rsidRPr="00DE6A8C" w:rsidRDefault="00C65EE1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705350"/>
            <wp:effectExtent l="19050" t="0" r="9525" b="0"/>
            <wp:docPr id="6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70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EE1" w:rsidRPr="00DE6A8C" w:rsidRDefault="00C65EE1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26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E6A8C">
        <w:rPr>
          <w:rFonts w:ascii="Times New Roman" w:hAnsi="Times New Roman" w:cs="Times New Roman"/>
          <w:sz w:val="24"/>
          <w:szCs w:val="24"/>
        </w:rPr>
        <w:t>C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1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3a</w:t>
      </w:r>
    </w:p>
    <w:p w:rsidR="00484F9F" w:rsidRPr="00DE6A8C" w:rsidRDefault="00484F9F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4581525"/>
            <wp:effectExtent l="19050" t="0" r="0" b="0"/>
            <wp:docPr id="7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458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4F9F" w:rsidRPr="00DE6A8C" w:rsidRDefault="00484F9F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27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E6A8C">
        <w:rPr>
          <w:rFonts w:ascii="Times New Roman" w:hAnsi="Times New Roman" w:cs="Times New Roman"/>
          <w:sz w:val="24"/>
          <w:szCs w:val="24"/>
        </w:rPr>
        <w:t>C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1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3b</w:t>
      </w:r>
    </w:p>
    <w:p w:rsidR="00410C68" w:rsidRPr="00DE6A8C" w:rsidRDefault="009B39F6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24525" cy="4562475"/>
            <wp:effectExtent l="19050" t="0" r="9525" b="0"/>
            <wp:docPr id="8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56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9F6" w:rsidRPr="00DE6A8C" w:rsidRDefault="009B39F6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28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E6A8C">
        <w:rPr>
          <w:rFonts w:ascii="Times New Roman" w:hAnsi="Times New Roman" w:cs="Times New Roman"/>
          <w:sz w:val="24"/>
          <w:szCs w:val="24"/>
        </w:rPr>
        <w:t>C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1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3c</w:t>
      </w:r>
    </w:p>
    <w:p w:rsidR="009A2FE0" w:rsidRPr="00DE6A8C" w:rsidRDefault="00181EC6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4267200"/>
            <wp:effectExtent l="19050" t="0" r="0" b="0"/>
            <wp:docPr id="4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426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2FE0" w:rsidRPr="00DE6A8C" w:rsidRDefault="009A2FE0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29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E6A8C">
        <w:rPr>
          <w:rFonts w:ascii="Times New Roman" w:hAnsi="Times New Roman" w:cs="Times New Roman"/>
          <w:sz w:val="24"/>
          <w:szCs w:val="24"/>
        </w:rPr>
        <w:t>C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1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3d</w:t>
      </w:r>
    </w:p>
    <w:p w:rsidR="004221F2" w:rsidRPr="00DE6A8C" w:rsidRDefault="004221F2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4752975"/>
            <wp:effectExtent l="19050" t="0" r="0" b="0"/>
            <wp:docPr id="4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475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21F2" w:rsidRPr="00DE6A8C" w:rsidRDefault="004221F2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>Figure S30.</w:t>
      </w:r>
      <w:r w:rsidRPr="00DE6A8C">
        <w:rPr>
          <w:rFonts w:ascii="Times New Roman" w:hAnsi="Times New Roman" w:cs="Times New Roman"/>
          <w:sz w:val="24"/>
          <w:szCs w:val="24"/>
        </w:rPr>
        <w:t xml:space="preserve"> </w:t>
      </w:r>
      <w:r w:rsidRPr="00DE6A8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E6A8C">
        <w:rPr>
          <w:rFonts w:ascii="Times New Roman" w:hAnsi="Times New Roman" w:cs="Times New Roman"/>
          <w:sz w:val="24"/>
          <w:szCs w:val="24"/>
        </w:rPr>
        <w:t>C NMR spectrum (DMSO-</w:t>
      </w:r>
      <w:r w:rsidRPr="00DE6A8C">
        <w:rPr>
          <w:rFonts w:ascii="Times New Roman" w:hAnsi="Times New Roman" w:cs="Times New Roman"/>
          <w:i/>
          <w:sz w:val="24"/>
          <w:szCs w:val="24"/>
        </w:rPr>
        <w:t>d</w:t>
      </w:r>
      <w:r w:rsidRPr="00DE6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E6A8C">
        <w:rPr>
          <w:rFonts w:ascii="Times New Roman" w:hAnsi="Times New Roman" w:cs="Times New Roman"/>
          <w:sz w:val="24"/>
          <w:szCs w:val="24"/>
        </w:rPr>
        <w:t xml:space="preserve">, 100 MHz)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3e</w:t>
      </w:r>
    </w:p>
    <w:p w:rsidR="004221F2" w:rsidRPr="00DE6A8C" w:rsidRDefault="004221F2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A2FE0" w:rsidRPr="00DE6A8C" w:rsidRDefault="009A2FE0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3713C" w:rsidRPr="00DE6A8C" w:rsidRDefault="0063713C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7886700"/>
            <wp:effectExtent l="19050" t="0" r="0" b="0"/>
            <wp:docPr id="37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788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713C" w:rsidRPr="00DE6A8C" w:rsidRDefault="0063713C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 xml:space="preserve">Figure S31. </w:t>
      </w:r>
      <w:r w:rsidRPr="00DE6A8C">
        <w:rPr>
          <w:rFonts w:ascii="Times New Roman" w:hAnsi="Times New Roman" w:cs="Times New Roman"/>
          <w:sz w:val="24"/>
          <w:szCs w:val="24"/>
        </w:rPr>
        <w:t xml:space="preserve">HRMS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7a</w:t>
      </w:r>
    </w:p>
    <w:p w:rsidR="0063713C" w:rsidRPr="00DE6A8C" w:rsidRDefault="0063713C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B39F6" w:rsidRPr="00DE6A8C" w:rsidRDefault="00F11F3B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7886700"/>
            <wp:effectExtent l="19050" t="0" r="0" b="0"/>
            <wp:docPr id="9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788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703D" w:rsidRPr="00DE6A8C" w:rsidRDefault="0020703D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 xml:space="preserve">Figure S32. </w:t>
      </w:r>
      <w:r w:rsidRPr="00DE6A8C">
        <w:rPr>
          <w:rFonts w:ascii="Times New Roman" w:hAnsi="Times New Roman" w:cs="Times New Roman"/>
          <w:sz w:val="24"/>
          <w:szCs w:val="24"/>
        </w:rPr>
        <w:t xml:space="preserve">HRMS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7b</w:t>
      </w:r>
    </w:p>
    <w:p w:rsidR="00F11F3B" w:rsidRPr="00DE6A8C" w:rsidRDefault="006E63F2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7886700"/>
            <wp:effectExtent l="19050" t="0" r="0" b="0"/>
            <wp:docPr id="10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788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63F2" w:rsidRPr="00DE6A8C" w:rsidRDefault="006E63F2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 xml:space="preserve">Figure S33. </w:t>
      </w:r>
      <w:r w:rsidRPr="00DE6A8C">
        <w:rPr>
          <w:rFonts w:ascii="Times New Roman" w:hAnsi="Times New Roman" w:cs="Times New Roman"/>
          <w:sz w:val="24"/>
          <w:szCs w:val="24"/>
        </w:rPr>
        <w:t xml:space="preserve">HRMS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7c</w:t>
      </w:r>
    </w:p>
    <w:p w:rsidR="00484F9F" w:rsidRPr="00DE6A8C" w:rsidRDefault="006B43B2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7886700"/>
            <wp:effectExtent l="1905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788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43B2" w:rsidRPr="00DE6A8C" w:rsidRDefault="006B43B2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 xml:space="preserve">Figure S34. </w:t>
      </w:r>
      <w:r w:rsidRPr="00DE6A8C">
        <w:rPr>
          <w:rFonts w:ascii="Times New Roman" w:hAnsi="Times New Roman" w:cs="Times New Roman"/>
          <w:sz w:val="24"/>
          <w:szCs w:val="24"/>
        </w:rPr>
        <w:t xml:space="preserve">HRMS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7d</w:t>
      </w:r>
    </w:p>
    <w:p w:rsidR="00DD52F7" w:rsidRPr="00DE6A8C" w:rsidRDefault="00DD52F7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7886700"/>
            <wp:effectExtent l="19050" t="0" r="0" b="0"/>
            <wp:docPr id="11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788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52F7" w:rsidRPr="00DE6A8C" w:rsidRDefault="00DD52F7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 xml:space="preserve">Figure S35. </w:t>
      </w:r>
      <w:r w:rsidRPr="00DE6A8C">
        <w:rPr>
          <w:rFonts w:ascii="Times New Roman" w:hAnsi="Times New Roman" w:cs="Times New Roman"/>
          <w:sz w:val="24"/>
          <w:szCs w:val="24"/>
        </w:rPr>
        <w:t xml:space="preserve">HRMS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7e</w:t>
      </w:r>
    </w:p>
    <w:p w:rsidR="00746572" w:rsidRPr="00DE6A8C" w:rsidRDefault="00746572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7886700"/>
            <wp:effectExtent l="19050" t="0" r="0" b="0"/>
            <wp:docPr id="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788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6572" w:rsidRPr="00DE6A8C" w:rsidRDefault="00746572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 xml:space="preserve">Figure S36. </w:t>
      </w:r>
      <w:r w:rsidRPr="00DE6A8C">
        <w:rPr>
          <w:rFonts w:ascii="Times New Roman" w:hAnsi="Times New Roman" w:cs="Times New Roman"/>
          <w:sz w:val="24"/>
          <w:szCs w:val="24"/>
        </w:rPr>
        <w:t xml:space="preserve">HRMS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0a</w:t>
      </w:r>
    </w:p>
    <w:p w:rsidR="00746572" w:rsidRPr="00DE6A8C" w:rsidRDefault="00B5659D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7886700"/>
            <wp:effectExtent l="19050" t="0" r="0" b="0"/>
            <wp:docPr id="12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788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59D" w:rsidRPr="00DE6A8C" w:rsidRDefault="00B5659D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 xml:space="preserve">Figure S37. </w:t>
      </w:r>
      <w:r w:rsidRPr="00DE6A8C">
        <w:rPr>
          <w:rFonts w:ascii="Times New Roman" w:hAnsi="Times New Roman" w:cs="Times New Roman"/>
          <w:sz w:val="24"/>
          <w:szCs w:val="24"/>
        </w:rPr>
        <w:t xml:space="preserve">HRMS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0b</w:t>
      </w:r>
    </w:p>
    <w:p w:rsidR="00746572" w:rsidRPr="00DE6A8C" w:rsidRDefault="00F65EB4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7886700"/>
            <wp:effectExtent l="19050" t="0" r="0" b="0"/>
            <wp:docPr id="1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788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5EB4" w:rsidRPr="00DE6A8C" w:rsidRDefault="00F65EB4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 xml:space="preserve">Figure S38. </w:t>
      </w:r>
      <w:r w:rsidRPr="00DE6A8C">
        <w:rPr>
          <w:rFonts w:ascii="Times New Roman" w:hAnsi="Times New Roman" w:cs="Times New Roman"/>
          <w:sz w:val="24"/>
          <w:szCs w:val="24"/>
        </w:rPr>
        <w:t xml:space="preserve">HRMS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0c</w:t>
      </w:r>
    </w:p>
    <w:p w:rsidR="00DD52F7" w:rsidRPr="00DE6A8C" w:rsidRDefault="00CB4207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7886700"/>
            <wp:effectExtent l="19050" t="0" r="0" b="0"/>
            <wp:docPr id="1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788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207" w:rsidRPr="00DE6A8C" w:rsidRDefault="00CB4207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 xml:space="preserve">Figure S39. </w:t>
      </w:r>
      <w:r w:rsidRPr="00DE6A8C">
        <w:rPr>
          <w:rFonts w:ascii="Times New Roman" w:hAnsi="Times New Roman" w:cs="Times New Roman"/>
          <w:sz w:val="24"/>
          <w:szCs w:val="24"/>
        </w:rPr>
        <w:t xml:space="preserve">HRMS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0d</w:t>
      </w:r>
    </w:p>
    <w:p w:rsidR="002A4E5B" w:rsidRPr="00DE6A8C" w:rsidRDefault="002A4E5B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7886700"/>
            <wp:effectExtent l="19050" t="0" r="0" b="0"/>
            <wp:docPr id="1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788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4E5B" w:rsidRPr="00DE6A8C" w:rsidRDefault="002A4E5B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 xml:space="preserve">Figure S40. </w:t>
      </w:r>
      <w:r w:rsidRPr="00DE6A8C">
        <w:rPr>
          <w:rFonts w:ascii="Times New Roman" w:hAnsi="Times New Roman" w:cs="Times New Roman"/>
          <w:sz w:val="24"/>
          <w:szCs w:val="24"/>
        </w:rPr>
        <w:t xml:space="preserve">HRMS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0e</w:t>
      </w:r>
    </w:p>
    <w:p w:rsidR="002A4E5B" w:rsidRPr="00DE6A8C" w:rsidRDefault="00F44AEB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7886700"/>
            <wp:effectExtent l="19050" t="0" r="0" b="0"/>
            <wp:docPr id="32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788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4AEB" w:rsidRPr="00DE6A8C" w:rsidRDefault="00F44AEB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 xml:space="preserve">Figure S41. </w:t>
      </w:r>
      <w:r w:rsidRPr="00DE6A8C">
        <w:rPr>
          <w:rFonts w:ascii="Times New Roman" w:hAnsi="Times New Roman" w:cs="Times New Roman"/>
          <w:sz w:val="24"/>
          <w:szCs w:val="24"/>
        </w:rPr>
        <w:t xml:space="preserve">HRMS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3a</w:t>
      </w:r>
    </w:p>
    <w:p w:rsidR="00F85924" w:rsidRPr="00DE6A8C" w:rsidRDefault="00F85924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7886700"/>
            <wp:effectExtent l="19050" t="0" r="0" b="0"/>
            <wp:docPr id="3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788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5924" w:rsidRPr="00DE6A8C" w:rsidRDefault="00F85924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 xml:space="preserve">Figure S42. </w:t>
      </w:r>
      <w:r w:rsidRPr="00DE6A8C">
        <w:rPr>
          <w:rFonts w:ascii="Times New Roman" w:hAnsi="Times New Roman" w:cs="Times New Roman"/>
          <w:sz w:val="24"/>
          <w:szCs w:val="24"/>
        </w:rPr>
        <w:t xml:space="preserve">HRMS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3b</w:t>
      </w:r>
    </w:p>
    <w:p w:rsidR="00F85924" w:rsidRPr="00DE6A8C" w:rsidRDefault="00D679D6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7886700"/>
            <wp:effectExtent l="19050" t="0" r="0" b="0"/>
            <wp:docPr id="34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788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79D6" w:rsidRPr="00DE6A8C" w:rsidRDefault="00D679D6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 xml:space="preserve">Figure S43. </w:t>
      </w:r>
      <w:r w:rsidRPr="00DE6A8C">
        <w:rPr>
          <w:rFonts w:ascii="Times New Roman" w:hAnsi="Times New Roman" w:cs="Times New Roman"/>
          <w:sz w:val="24"/>
          <w:szCs w:val="24"/>
        </w:rPr>
        <w:t xml:space="preserve">HRMS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3c</w:t>
      </w:r>
    </w:p>
    <w:p w:rsidR="00D679D6" w:rsidRPr="00DE6A8C" w:rsidRDefault="00DB73BC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7886700"/>
            <wp:effectExtent l="19050" t="0" r="0" b="0"/>
            <wp:docPr id="35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788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73BC" w:rsidRPr="00DE6A8C" w:rsidRDefault="00DB73BC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 xml:space="preserve">Figure S44. </w:t>
      </w:r>
      <w:r w:rsidRPr="00DE6A8C">
        <w:rPr>
          <w:rFonts w:ascii="Times New Roman" w:hAnsi="Times New Roman" w:cs="Times New Roman"/>
          <w:sz w:val="24"/>
          <w:szCs w:val="24"/>
        </w:rPr>
        <w:t xml:space="preserve">HRMS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3d</w:t>
      </w:r>
    </w:p>
    <w:p w:rsidR="00F0653A" w:rsidRPr="00DE6A8C" w:rsidRDefault="00C55F80" w:rsidP="0002791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A8C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734050" cy="7886700"/>
            <wp:effectExtent l="19050" t="0" r="0" b="0"/>
            <wp:docPr id="36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788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6379" w:rsidRPr="00DE6A8C" w:rsidRDefault="00CE0F6C" w:rsidP="0002791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6A8C">
        <w:rPr>
          <w:rFonts w:ascii="Times New Roman" w:hAnsi="Times New Roman" w:cs="Times New Roman"/>
          <w:b/>
          <w:sz w:val="24"/>
          <w:szCs w:val="24"/>
        </w:rPr>
        <w:t xml:space="preserve">Figure S45. </w:t>
      </w:r>
      <w:r w:rsidRPr="00DE6A8C">
        <w:rPr>
          <w:rFonts w:ascii="Times New Roman" w:hAnsi="Times New Roman" w:cs="Times New Roman"/>
          <w:sz w:val="24"/>
          <w:szCs w:val="24"/>
        </w:rPr>
        <w:t xml:space="preserve">HRMS of compound </w:t>
      </w:r>
      <w:r w:rsidRPr="00DE6A8C">
        <w:rPr>
          <w:rFonts w:ascii="Times New Roman" w:hAnsi="Times New Roman" w:cs="Times New Roman"/>
          <w:b/>
          <w:sz w:val="24"/>
          <w:szCs w:val="24"/>
        </w:rPr>
        <w:t>13e</w:t>
      </w:r>
    </w:p>
    <w:p w:rsidR="00046379" w:rsidRPr="00DE6A8C" w:rsidRDefault="00046379" w:rsidP="0002791B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sectPr w:rsidR="00046379" w:rsidRPr="00DE6A8C" w:rsidSect="00DE6A8C">
      <w:footerReference w:type="default" r:id="rId83"/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A75BC" w:rsidRDefault="005A75BC" w:rsidP="001D790B">
      <w:pPr>
        <w:spacing w:after="0" w:line="240" w:lineRule="auto"/>
      </w:pPr>
      <w:r>
        <w:separator/>
      </w:r>
    </w:p>
  </w:endnote>
  <w:endnote w:type="continuationSeparator" w:id="1">
    <w:p w:rsidR="005A75BC" w:rsidRDefault="005A75BC" w:rsidP="001D79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8142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1D790B" w:rsidRPr="001D790B" w:rsidRDefault="00501ABA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1D790B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1D790B" w:rsidRPr="001D790B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1D790B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7015A3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1D790B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1D790B" w:rsidRDefault="001D790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A75BC" w:rsidRDefault="005A75BC" w:rsidP="001D790B">
      <w:pPr>
        <w:spacing w:after="0" w:line="240" w:lineRule="auto"/>
      </w:pPr>
      <w:r>
        <w:separator/>
      </w:r>
    </w:p>
  </w:footnote>
  <w:footnote w:type="continuationSeparator" w:id="1">
    <w:p w:rsidR="005A75BC" w:rsidRDefault="005A75BC" w:rsidP="001D790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684514B"/>
    <w:multiLevelType w:val="hybridMultilevel"/>
    <w:tmpl w:val="5214543E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F914FE8"/>
    <w:multiLevelType w:val="hybridMultilevel"/>
    <w:tmpl w:val="716C9AD8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B0337"/>
    <w:rsid w:val="0000042D"/>
    <w:rsid w:val="00012CE3"/>
    <w:rsid w:val="00020616"/>
    <w:rsid w:val="00020F5B"/>
    <w:rsid w:val="0002136C"/>
    <w:rsid w:val="00022790"/>
    <w:rsid w:val="0002791B"/>
    <w:rsid w:val="00035A02"/>
    <w:rsid w:val="00046379"/>
    <w:rsid w:val="00050EB3"/>
    <w:rsid w:val="00065F7D"/>
    <w:rsid w:val="000662E0"/>
    <w:rsid w:val="00080A9B"/>
    <w:rsid w:val="000831A5"/>
    <w:rsid w:val="000833E3"/>
    <w:rsid w:val="00085ECD"/>
    <w:rsid w:val="000B52AD"/>
    <w:rsid w:val="000B71A2"/>
    <w:rsid w:val="000D2125"/>
    <w:rsid w:val="000E1FFF"/>
    <w:rsid w:val="00104014"/>
    <w:rsid w:val="00106BC6"/>
    <w:rsid w:val="00117F07"/>
    <w:rsid w:val="00127817"/>
    <w:rsid w:val="00127BF5"/>
    <w:rsid w:val="00131E3E"/>
    <w:rsid w:val="00134A5C"/>
    <w:rsid w:val="0014718C"/>
    <w:rsid w:val="00152839"/>
    <w:rsid w:val="00157F3D"/>
    <w:rsid w:val="00162176"/>
    <w:rsid w:val="001702DD"/>
    <w:rsid w:val="00177EA8"/>
    <w:rsid w:val="00181EC6"/>
    <w:rsid w:val="001A1BB8"/>
    <w:rsid w:val="001A7A4A"/>
    <w:rsid w:val="001B4C42"/>
    <w:rsid w:val="001C0839"/>
    <w:rsid w:val="001D2B3F"/>
    <w:rsid w:val="001D790B"/>
    <w:rsid w:val="0020505E"/>
    <w:rsid w:val="0020703D"/>
    <w:rsid w:val="00216C4D"/>
    <w:rsid w:val="00223CC7"/>
    <w:rsid w:val="00226A60"/>
    <w:rsid w:val="00236C42"/>
    <w:rsid w:val="00250C17"/>
    <w:rsid w:val="002514F8"/>
    <w:rsid w:val="0026763D"/>
    <w:rsid w:val="00267668"/>
    <w:rsid w:val="00267EDF"/>
    <w:rsid w:val="002723B4"/>
    <w:rsid w:val="002944A2"/>
    <w:rsid w:val="002A1BD3"/>
    <w:rsid w:val="002A4E5B"/>
    <w:rsid w:val="002B1CA7"/>
    <w:rsid w:val="002B1F30"/>
    <w:rsid w:val="002B475F"/>
    <w:rsid w:val="002E2A7B"/>
    <w:rsid w:val="002F5B8C"/>
    <w:rsid w:val="00301A51"/>
    <w:rsid w:val="00312AC9"/>
    <w:rsid w:val="00317FE6"/>
    <w:rsid w:val="00320026"/>
    <w:rsid w:val="00324D9D"/>
    <w:rsid w:val="00335E5E"/>
    <w:rsid w:val="0034688A"/>
    <w:rsid w:val="0035174E"/>
    <w:rsid w:val="00361D43"/>
    <w:rsid w:val="00375626"/>
    <w:rsid w:val="00393E21"/>
    <w:rsid w:val="003A1DAD"/>
    <w:rsid w:val="003A1E1F"/>
    <w:rsid w:val="003B0337"/>
    <w:rsid w:val="003B1BF1"/>
    <w:rsid w:val="003C4421"/>
    <w:rsid w:val="003C5AC7"/>
    <w:rsid w:val="003C73C8"/>
    <w:rsid w:val="003D0122"/>
    <w:rsid w:val="003E2BEA"/>
    <w:rsid w:val="003E717A"/>
    <w:rsid w:val="003F0E64"/>
    <w:rsid w:val="003F54A0"/>
    <w:rsid w:val="0040648E"/>
    <w:rsid w:val="00410C68"/>
    <w:rsid w:val="00420218"/>
    <w:rsid w:val="004221F2"/>
    <w:rsid w:val="00422216"/>
    <w:rsid w:val="00431491"/>
    <w:rsid w:val="00440F40"/>
    <w:rsid w:val="004526CC"/>
    <w:rsid w:val="00463ED1"/>
    <w:rsid w:val="0048429F"/>
    <w:rsid w:val="00484F9F"/>
    <w:rsid w:val="00496621"/>
    <w:rsid w:val="004A5CE1"/>
    <w:rsid w:val="004B33BB"/>
    <w:rsid w:val="004D57B0"/>
    <w:rsid w:val="004E132C"/>
    <w:rsid w:val="004E571F"/>
    <w:rsid w:val="004E70AA"/>
    <w:rsid w:val="00501ABA"/>
    <w:rsid w:val="00514353"/>
    <w:rsid w:val="005230A1"/>
    <w:rsid w:val="00526838"/>
    <w:rsid w:val="00526931"/>
    <w:rsid w:val="00530FE6"/>
    <w:rsid w:val="0053210A"/>
    <w:rsid w:val="005432E8"/>
    <w:rsid w:val="0054718F"/>
    <w:rsid w:val="00552AF6"/>
    <w:rsid w:val="00584082"/>
    <w:rsid w:val="005A3C2E"/>
    <w:rsid w:val="005A75BC"/>
    <w:rsid w:val="005D2B82"/>
    <w:rsid w:val="005D7B2D"/>
    <w:rsid w:val="005F0E7E"/>
    <w:rsid w:val="005F3299"/>
    <w:rsid w:val="00606572"/>
    <w:rsid w:val="0061522C"/>
    <w:rsid w:val="006237A3"/>
    <w:rsid w:val="0063713C"/>
    <w:rsid w:val="006408D4"/>
    <w:rsid w:val="00642531"/>
    <w:rsid w:val="0064677E"/>
    <w:rsid w:val="0065221E"/>
    <w:rsid w:val="0065309A"/>
    <w:rsid w:val="006620BB"/>
    <w:rsid w:val="00666CE6"/>
    <w:rsid w:val="00666D24"/>
    <w:rsid w:val="006735C7"/>
    <w:rsid w:val="006A64D9"/>
    <w:rsid w:val="006B1494"/>
    <w:rsid w:val="006B332E"/>
    <w:rsid w:val="006B43B2"/>
    <w:rsid w:val="006C0843"/>
    <w:rsid w:val="006C4930"/>
    <w:rsid w:val="006E63F2"/>
    <w:rsid w:val="007015A3"/>
    <w:rsid w:val="00710D6C"/>
    <w:rsid w:val="00722E54"/>
    <w:rsid w:val="00740E9A"/>
    <w:rsid w:val="00741E4B"/>
    <w:rsid w:val="0074594D"/>
    <w:rsid w:val="00746572"/>
    <w:rsid w:val="0074798C"/>
    <w:rsid w:val="00756A86"/>
    <w:rsid w:val="0076571D"/>
    <w:rsid w:val="00776312"/>
    <w:rsid w:val="00794523"/>
    <w:rsid w:val="007A4925"/>
    <w:rsid w:val="007A4F31"/>
    <w:rsid w:val="007B58BC"/>
    <w:rsid w:val="007C0BC2"/>
    <w:rsid w:val="007C2B6F"/>
    <w:rsid w:val="007C2C6A"/>
    <w:rsid w:val="007D2B05"/>
    <w:rsid w:val="007D454F"/>
    <w:rsid w:val="007E04A8"/>
    <w:rsid w:val="00801740"/>
    <w:rsid w:val="0082310E"/>
    <w:rsid w:val="008430D2"/>
    <w:rsid w:val="00844A8C"/>
    <w:rsid w:val="0084642B"/>
    <w:rsid w:val="00847E97"/>
    <w:rsid w:val="00861483"/>
    <w:rsid w:val="00871EE0"/>
    <w:rsid w:val="00875C87"/>
    <w:rsid w:val="00877DE3"/>
    <w:rsid w:val="00880DE8"/>
    <w:rsid w:val="00887101"/>
    <w:rsid w:val="008C5D4C"/>
    <w:rsid w:val="008C6FEE"/>
    <w:rsid w:val="008E50B8"/>
    <w:rsid w:val="008F1AF1"/>
    <w:rsid w:val="00904EF7"/>
    <w:rsid w:val="009055C1"/>
    <w:rsid w:val="00932754"/>
    <w:rsid w:val="00935726"/>
    <w:rsid w:val="0094245D"/>
    <w:rsid w:val="00964874"/>
    <w:rsid w:val="00966DCB"/>
    <w:rsid w:val="00967A9E"/>
    <w:rsid w:val="00970809"/>
    <w:rsid w:val="00983EF9"/>
    <w:rsid w:val="00994F43"/>
    <w:rsid w:val="00995A82"/>
    <w:rsid w:val="009A2FE0"/>
    <w:rsid w:val="009A593C"/>
    <w:rsid w:val="009B39F6"/>
    <w:rsid w:val="009B41C6"/>
    <w:rsid w:val="009C61CB"/>
    <w:rsid w:val="009C726D"/>
    <w:rsid w:val="009D43BF"/>
    <w:rsid w:val="009D7E63"/>
    <w:rsid w:val="009E2011"/>
    <w:rsid w:val="009E4EE3"/>
    <w:rsid w:val="009E7CC5"/>
    <w:rsid w:val="009F2B52"/>
    <w:rsid w:val="00A10B32"/>
    <w:rsid w:val="00A10DEF"/>
    <w:rsid w:val="00A207CE"/>
    <w:rsid w:val="00A25B64"/>
    <w:rsid w:val="00A34929"/>
    <w:rsid w:val="00A34C49"/>
    <w:rsid w:val="00A4261A"/>
    <w:rsid w:val="00A42FE4"/>
    <w:rsid w:val="00A45389"/>
    <w:rsid w:val="00A56136"/>
    <w:rsid w:val="00A61900"/>
    <w:rsid w:val="00A64B5C"/>
    <w:rsid w:val="00AC3547"/>
    <w:rsid w:val="00AC750F"/>
    <w:rsid w:val="00AD476F"/>
    <w:rsid w:val="00AF0B3B"/>
    <w:rsid w:val="00B0763C"/>
    <w:rsid w:val="00B10B07"/>
    <w:rsid w:val="00B117E2"/>
    <w:rsid w:val="00B12643"/>
    <w:rsid w:val="00B14D37"/>
    <w:rsid w:val="00B16D59"/>
    <w:rsid w:val="00B20474"/>
    <w:rsid w:val="00B26786"/>
    <w:rsid w:val="00B52B03"/>
    <w:rsid w:val="00B5659D"/>
    <w:rsid w:val="00B634CC"/>
    <w:rsid w:val="00B65B50"/>
    <w:rsid w:val="00B72757"/>
    <w:rsid w:val="00B944A0"/>
    <w:rsid w:val="00B95362"/>
    <w:rsid w:val="00BD42E4"/>
    <w:rsid w:val="00BE1BB5"/>
    <w:rsid w:val="00BE22F1"/>
    <w:rsid w:val="00BF6DBB"/>
    <w:rsid w:val="00C00839"/>
    <w:rsid w:val="00C173F0"/>
    <w:rsid w:val="00C20814"/>
    <w:rsid w:val="00C24A76"/>
    <w:rsid w:val="00C25679"/>
    <w:rsid w:val="00C55F80"/>
    <w:rsid w:val="00C61CDD"/>
    <w:rsid w:val="00C65EE1"/>
    <w:rsid w:val="00C844CB"/>
    <w:rsid w:val="00C92563"/>
    <w:rsid w:val="00C97CF5"/>
    <w:rsid w:val="00CA55C5"/>
    <w:rsid w:val="00CA589E"/>
    <w:rsid w:val="00CB3C90"/>
    <w:rsid w:val="00CB4207"/>
    <w:rsid w:val="00CC4051"/>
    <w:rsid w:val="00CC4EC4"/>
    <w:rsid w:val="00CC72AB"/>
    <w:rsid w:val="00CD0F81"/>
    <w:rsid w:val="00CD2DDF"/>
    <w:rsid w:val="00CD39B9"/>
    <w:rsid w:val="00CD4A75"/>
    <w:rsid w:val="00CE0F6C"/>
    <w:rsid w:val="00CE1AA5"/>
    <w:rsid w:val="00D06CF5"/>
    <w:rsid w:val="00D124A6"/>
    <w:rsid w:val="00D20D2D"/>
    <w:rsid w:val="00D3218A"/>
    <w:rsid w:val="00D35364"/>
    <w:rsid w:val="00D47BD4"/>
    <w:rsid w:val="00D53446"/>
    <w:rsid w:val="00D5644C"/>
    <w:rsid w:val="00D60930"/>
    <w:rsid w:val="00D60D45"/>
    <w:rsid w:val="00D679D6"/>
    <w:rsid w:val="00D708F4"/>
    <w:rsid w:val="00DB09A0"/>
    <w:rsid w:val="00DB339F"/>
    <w:rsid w:val="00DB35B7"/>
    <w:rsid w:val="00DB73BC"/>
    <w:rsid w:val="00DC04F9"/>
    <w:rsid w:val="00DC1999"/>
    <w:rsid w:val="00DD52F7"/>
    <w:rsid w:val="00DE1CE1"/>
    <w:rsid w:val="00DE20B1"/>
    <w:rsid w:val="00DE48DD"/>
    <w:rsid w:val="00DE6A8C"/>
    <w:rsid w:val="00E06C57"/>
    <w:rsid w:val="00E24460"/>
    <w:rsid w:val="00E27F90"/>
    <w:rsid w:val="00E70CCF"/>
    <w:rsid w:val="00E74E96"/>
    <w:rsid w:val="00E75F3D"/>
    <w:rsid w:val="00EB4E96"/>
    <w:rsid w:val="00ED246B"/>
    <w:rsid w:val="00EE2271"/>
    <w:rsid w:val="00EE4466"/>
    <w:rsid w:val="00EF3CF3"/>
    <w:rsid w:val="00EF7729"/>
    <w:rsid w:val="00F0653A"/>
    <w:rsid w:val="00F10183"/>
    <w:rsid w:val="00F11F3B"/>
    <w:rsid w:val="00F30EC2"/>
    <w:rsid w:val="00F43799"/>
    <w:rsid w:val="00F44AEB"/>
    <w:rsid w:val="00F62A59"/>
    <w:rsid w:val="00F63E2F"/>
    <w:rsid w:val="00F65EB4"/>
    <w:rsid w:val="00F7460D"/>
    <w:rsid w:val="00F84228"/>
    <w:rsid w:val="00F85924"/>
    <w:rsid w:val="00F87774"/>
    <w:rsid w:val="00F96D68"/>
    <w:rsid w:val="00FA0BBD"/>
    <w:rsid w:val="00FA4115"/>
    <w:rsid w:val="00FB2090"/>
    <w:rsid w:val="00FD743B"/>
    <w:rsid w:val="00FE130E"/>
    <w:rsid w:val="00FE654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03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4A7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24A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4A7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5A3C2E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1D79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D790B"/>
  </w:style>
  <w:style w:type="paragraph" w:styleId="Footer">
    <w:name w:val="footer"/>
    <w:basedOn w:val="Normal"/>
    <w:link w:val="FooterChar"/>
    <w:uiPriority w:val="99"/>
    <w:unhideWhenUsed/>
    <w:rsid w:val="001D79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790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image" Target="media/image17.png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20.png"/><Relationship Id="rId47" Type="http://schemas.openxmlformats.org/officeDocument/2006/relationships/image" Target="media/image25.png"/><Relationship Id="rId50" Type="http://schemas.openxmlformats.org/officeDocument/2006/relationships/image" Target="media/image28.png"/><Relationship Id="rId55" Type="http://schemas.openxmlformats.org/officeDocument/2006/relationships/image" Target="media/image33.png"/><Relationship Id="rId63" Type="http://schemas.openxmlformats.org/officeDocument/2006/relationships/image" Target="media/image41.png"/><Relationship Id="rId68" Type="http://schemas.openxmlformats.org/officeDocument/2006/relationships/image" Target="media/image46.png"/><Relationship Id="rId76" Type="http://schemas.openxmlformats.org/officeDocument/2006/relationships/image" Target="media/image54.png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49.png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png"/><Relationship Id="rId45" Type="http://schemas.openxmlformats.org/officeDocument/2006/relationships/image" Target="media/image23.png"/><Relationship Id="rId53" Type="http://schemas.openxmlformats.org/officeDocument/2006/relationships/image" Target="media/image31.png"/><Relationship Id="rId58" Type="http://schemas.openxmlformats.org/officeDocument/2006/relationships/image" Target="media/image36.png"/><Relationship Id="rId66" Type="http://schemas.openxmlformats.org/officeDocument/2006/relationships/image" Target="media/image44.png"/><Relationship Id="rId74" Type="http://schemas.openxmlformats.org/officeDocument/2006/relationships/image" Target="media/image52.png"/><Relationship Id="rId79" Type="http://schemas.openxmlformats.org/officeDocument/2006/relationships/image" Target="media/image57.png"/><Relationship Id="rId5" Type="http://schemas.openxmlformats.org/officeDocument/2006/relationships/webSettings" Target="webSettings.xml"/><Relationship Id="rId61" Type="http://schemas.openxmlformats.org/officeDocument/2006/relationships/image" Target="media/image39.png"/><Relationship Id="rId82" Type="http://schemas.openxmlformats.org/officeDocument/2006/relationships/image" Target="media/image60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png"/><Relationship Id="rId48" Type="http://schemas.openxmlformats.org/officeDocument/2006/relationships/image" Target="media/image26.png"/><Relationship Id="rId56" Type="http://schemas.openxmlformats.org/officeDocument/2006/relationships/image" Target="media/image34.png"/><Relationship Id="rId64" Type="http://schemas.openxmlformats.org/officeDocument/2006/relationships/image" Target="media/image42.png"/><Relationship Id="rId69" Type="http://schemas.openxmlformats.org/officeDocument/2006/relationships/image" Target="media/image47.png"/><Relationship Id="rId77" Type="http://schemas.openxmlformats.org/officeDocument/2006/relationships/image" Target="media/image55.png"/><Relationship Id="rId8" Type="http://schemas.openxmlformats.org/officeDocument/2006/relationships/image" Target="media/image1.emf"/><Relationship Id="rId51" Type="http://schemas.openxmlformats.org/officeDocument/2006/relationships/image" Target="media/image29.png"/><Relationship Id="rId72" Type="http://schemas.openxmlformats.org/officeDocument/2006/relationships/image" Target="media/image50.png"/><Relationship Id="rId80" Type="http://schemas.openxmlformats.org/officeDocument/2006/relationships/image" Target="media/image58.png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46" Type="http://schemas.openxmlformats.org/officeDocument/2006/relationships/image" Target="media/image24.png"/><Relationship Id="rId59" Type="http://schemas.openxmlformats.org/officeDocument/2006/relationships/image" Target="media/image37.png"/><Relationship Id="rId67" Type="http://schemas.openxmlformats.org/officeDocument/2006/relationships/image" Target="media/image45.png"/><Relationship Id="rId20" Type="http://schemas.openxmlformats.org/officeDocument/2006/relationships/image" Target="media/image7.emf"/><Relationship Id="rId41" Type="http://schemas.openxmlformats.org/officeDocument/2006/relationships/image" Target="media/image19.png"/><Relationship Id="rId54" Type="http://schemas.openxmlformats.org/officeDocument/2006/relationships/image" Target="media/image32.png"/><Relationship Id="rId62" Type="http://schemas.openxmlformats.org/officeDocument/2006/relationships/image" Target="media/image40.png"/><Relationship Id="rId70" Type="http://schemas.openxmlformats.org/officeDocument/2006/relationships/image" Target="media/image48.png"/><Relationship Id="rId75" Type="http://schemas.openxmlformats.org/officeDocument/2006/relationships/image" Target="media/image53.png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image" Target="media/image27.png"/><Relationship Id="rId57" Type="http://schemas.openxmlformats.org/officeDocument/2006/relationships/image" Target="media/image35.png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png"/><Relationship Id="rId52" Type="http://schemas.openxmlformats.org/officeDocument/2006/relationships/image" Target="media/image30.png"/><Relationship Id="rId60" Type="http://schemas.openxmlformats.org/officeDocument/2006/relationships/image" Target="media/image38.png"/><Relationship Id="rId65" Type="http://schemas.openxmlformats.org/officeDocument/2006/relationships/image" Target="media/image43.png"/><Relationship Id="rId73" Type="http://schemas.openxmlformats.org/officeDocument/2006/relationships/image" Target="media/image51.png"/><Relationship Id="rId78" Type="http://schemas.openxmlformats.org/officeDocument/2006/relationships/image" Target="media/image56.png"/><Relationship Id="rId81" Type="http://schemas.openxmlformats.org/officeDocument/2006/relationships/image" Target="media/image5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2CE72B6-B586-485B-B5E5-38B1DFCA91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6</TotalTime>
  <Pages>1</Pages>
  <Words>2642</Words>
  <Characters>15061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6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han</dc:creator>
  <cp:keywords/>
  <dc:description/>
  <cp:lastModifiedBy>gju</cp:lastModifiedBy>
  <cp:revision>425</cp:revision>
  <dcterms:created xsi:type="dcterms:W3CDTF">2016-03-16T11:12:00Z</dcterms:created>
  <dcterms:modified xsi:type="dcterms:W3CDTF">2016-08-12T11:56:00Z</dcterms:modified>
</cp:coreProperties>
</file>